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0A91" w:rsidRDefault="001A0A91" w:rsidP="00B76749">
      <w:pPr>
        <w:jc w:val="center"/>
        <w:rPr>
          <w:b/>
          <w:i/>
        </w:rPr>
      </w:pPr>
      <w:r>
        <w:rPr>
          <w:b/>
          <w:i/>
        </w:rPr>
        <w:t>Practice with Logs</w:t>
      </w:r>
    </w:p>
    <w:p w:rsidR="009155DD" w:rsidRDefault="000674D3" w:rsidP="009155DD">
      <w:r>
        <w:rPr>
          <w:b/>
          <w:i/>
        </w:rPr>
        <w:t>Due</w:t>
      </w:r>
      <w:r w:rsidRPr="00847C7C">
        <w:rPr>
          <w:i/>
        </w:rPr>
        <w:t>________________</w: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  <w:t xml:space="preserve">            </w:t>
      </w:r>
      <w:r w:rsidR="009155DD">
        <w:rPr>
          <w:b/>
          <w:i/>
        </w:rPr>
        <w:t>Name</w:t>
      </w:r>
      <w:r w:rsidR="009155DD" w:rsidRPr="00847C7C">
        <w:rPr>
          <w:i/>
        </w:rPr>
        <w:t>_____________________________</w:t>
      </w:r>
      <w:r w:rsidR="009155DD">
        <w:rPr>
          <w:b/>
          <w:i/>
        </w:rPr>
        <w:tab/>
      </w:r>
    </w:p>
    <w:p w:rsidR="001A0A91" w:rsidRDefault="00ED4949" w:rsidP="000674D3">
      <w:pPr>
        <w:jc w:val="center"/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123825</wp:posOffset>
                </wp:positionV>
                <wp:extent cx="3810635" cy="317500"/>
                <wp:effectExtent l="9525" t="13335" r="8890" b="12065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635" cy="317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0A91" w:rsidRPr="009155DD" w:rsidRDefault="009155DD" w:rsidP="000674D3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y=</m:t>
                              </m:r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log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</w:rPr>
                                      </m:ctrlP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 xml:space="preserve"> is the same as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b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y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=x</m:t>
                              </m:r>
                            </m:oMath>
                            <w:r w:rsidR="000674D3">
                              <w:rPr>
                                <w:rFonts w:eastAsiaTheme="minorEastAsia"/>
                                <w:b/>
                              </w:rPr>
                              <w:t xml:space="preserve"> </w:t>
                            </w:r>
                            <w:r w:rsidR="000674D3">
                              <w:rPr>
                                <w:rFonts w:eastAsiaTheme="minorEastAsia"/>
                              </w:rPr>
                              <w:t xml:space="preserve">(As long </w:t>
                            </w:r>
                            <w:proofErr w:type="gramStart"/>
                            <w:r w:rsidR="000674D3">
                              <w:rPr>
                                <w:rFonts w:eastAsiaTheme="minorEastAsia"/>
                              </w:rPr>
                              <w:t xml:space="preserve">as </w:t>
                            </w:r>
                            <w:proofErr w:type="gramEnd"/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b&gt;0, b≠1</m:t>
                              </m:r>
                            </m:oMath>
                            <w:r w:rsidR="000674D3">
                              <w:rPr>
                                <w:rFonts w:eastAsiaTheme="minorEastAsia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84pt;margin-top:9.75pt;width:300.05pt;height: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">
                <v:textbox>
                  <w:txbxContent>
                    <w:p w:rsidR="001A0A91" w:rsidRPr="009155DD" w:rsidRDefault="009155DD" w:rsidP="000674D3">
                      <w:pPr>
                        <w:jc w:val="center"/>
                        <w:rPr>
                          <w:b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y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b/>
                                <w:i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</w:rPr>
                                  <m:t>log</m:t>
                                </m:r>
                                <m:ctrlPr>
                                  <w:rPr>
                                    <w:rFonts w:ascii="Cambria Math" w:hAnsi="Cambria Math"/>
                                    <w:b/>
                                  </w:rPr>
                                </m:ctrlP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sub>
                            </m:sSub>
                          </m:fName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 xml:space="preserve"> is the same as 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b/>
                                <w:i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</w:rPr>
                              <m:t>b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/>
                              </w:rPr>
                              <m:t>y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=x</m:t>
                        </m:r>
                      </m:oMath>
                      <w:r w:rsidR="000674D3">
                        <w:rPr>
                          <w:rFonts w:eastAsiaTheme="minorEastAsia"/>
                          <w:b/>
                        </w:rPr>
                        <w:t xml:space="preserve"> </w:t>
                      </w:r>
                      <w:r w:rsidR="000674D3">
                        <w:rPr>
                          <w:rFonts w:eastAsiaTheme="minorEastAsia"/>
                        </w:rPr>
                        <w:t xml:space="preserve">(As long </w:t>
                      </w:r>
                      <w:proofErr w:type="gramStart"/>
                      <w:r w:rsidR="000674D3">
                        <w:rPr>
                          <w:rFonts w:eastAsiaTheme="minorEastAsia"/>
                        </w:rPr>
                        <w:t xml:space="preserve">as </w:t>
                      </w:r>
                      <w:proofErr w:type="gramEnd"/>
                      <m:oMath>
                        <m:r>
                          <w:rPr>
                            <w:rFonts w:ascii="Cambria Math" w:eastAsiaTheme="minorEastAsia" w:hAnsi="Cambria Math"/>
                          </w:rPr>
                          <m:t>b&gt;0, b≠1</m:t>
                        </m:r>
                      </m:oMath>
                      <w:r w:rsidR="000674D3">
                        <w:rPr>
                          <w:rFonts w:eastAsiaTheme="minorEastAsia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1A0A91" w:rsidRDefault="001A0A91" w:rsidP="001A0A91">
      <w:pPr>
        <w:rPr>
          <w:rFonts w:eastAsiaTheme="minorEastAsia"/>
        </w:rPr>
      </w:pPr>
      <w:r>
        <w:rPr>
          <w:rFonts w:eastAsiaTheme="minorEastAsia"/>
        </w:rPr>
        <w:t xml:space="preserve">                                                                            </w:t>
      </w:r>
    </w:p>
    <w:p w:rsidR="009F11D4" w:rsidRDefault="003914A1"/>
    <w:p w:rsidR="009155DD" w:rsidRDefault="000674D3" w:rsidP="00847C7C">
      <w:pPr>
        <w:spacing w:after="60"/>
      </w:pPr>
      <w:r>
        <w:rPr>
          <w:b/>
          <w:sz w:val="26"/>
          <w:u w:val="single"/>
        </w:rPr>
        <w:t>Write</w:t>
      </w:r>
      <w:r w:rsidR="009155DD" w:rsidRPr="009155DD">
        <w:rPr>
          <w:b/>
          <w:sz w:val="26"/>
          <w:u w:val="single"/>
        </w:rPr>
        <w:t xml:space="preserve"> all answers</w:t>
      </w:r>
      <w:r>
        <w:rPr>
          <w:b/>
          <w:sz w:val="26"/>
          <w:u w:val="single"/>
        </w:rPr>
        <w:t xml:space="preserve"> in space</w:t>
      </w:r>
      <w:r w:rsidR="006B6A62">
        <w:rPr>
          <w:b/>
          <w:sz w:val="26"/>
          <w:u w:val="single"/>
        </w:rPr>
        <w:t>/box</w:t>
      </w:r>
      <w:r>
        <w:rPr>
          <w:b/>
          <w:sz w:val="26"/>
          <w:u w:val="single"/>
        </w:rPr>
        <w:t xml:space="preserve"> provided</w:t>
      </w:r>
      <w:r w:rsidR="009155DD">
        <w:t>.  (</w:t>
      </w:r>
      <w:r w:rsidR="009155DD">
        <w:sym w:font="Wingdings" w:char="F0DF"/>
      </w:r>
      <w:r w:rsidR="009155DD">
        <w:t xml:space="preserve"> -5 pts if fail to do so)</w:t>
      </w:r>
    </w:p>
    <w:p w:rsidR="005F49BE" w:rsidRPr="009155DD" w:rsidRDefault="002466CE" w:rsidP="00847C7C">
      <w:pPr>
        <w:ind w:firstLine="720"/>
        <w:sectPr w:rsidR="005F49BE" w:rsidRPr="009155DD" w:rsidSect="00847C7C">
          <w:headerReference w:type="default" r:id="rId7"/>
          <w:footerReference w:type="default" r:id="rId8"/>
          <w:pgSz w:w="12240" w:h="15840"/>
          <w:pgMar w:top="864" w:right="1440" w:bottom="864" w:left="1440" w:header="288" w:footer="144" w:gutter="0"/>
          <w:cols w:space="720"/>
          <w:docGrid w:linePitch="360"/>
        </w:sectPr>
      </w:pPr>
      <w:r>
        <w:t>1) Write in logarithmic form.</w:t>
      </w:r>
      <w:r w:rsidR="009155DD">
        <w:t xml:space="preserve">  </w:t>
      </w:r>
    </w:p>
    <w:p w:rsidR="002466CE" w:rsidRPr="005F49BE" w:rsidRDefault="004C4E0D" w:rsidP="004C4E0D">
      <w:r>
        <w:rPr>
          <w:rFonts w:eastAsiaTheme="minorEastAsia"/>
        </w:rPr>
        <w:lastRenderedPageBreak/>
        <w:t xml:space="preserve">a) </w:t>
      </w:r>
      <m:oMath>
        <m:r>
          <w:rPr>
            <w:rFonts w:ascii="Cambria Math" w:hAnsi="Cambria Math"/>
          </w:rPr>
          <m:t>25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5F49BE" w:rsidRPr="002466CE" w:rsidRDefault="00ED4949" w:rsidP="005F49BE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7620</wp:posOffset>
                </wp:positionH>
                <wp:positionV relativeFrom="paragraph">
                  <wp:posOffset>36195</wp:posOffset>
                </wp:positionV>
                <wp:extent cx="1321435" cy="281940"/>
                <wp:effectExtent l="7620" t="11430" r="13970" b="11430"/>
                <wp:wrapNone/>
                <wp:docPr id="41" name="Text Box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14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50E" w:rsidRPr="009155DD" w:rsidRDefault="002B350E" w:rsidP="002B350E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o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5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3" o:spid="_x0000_s1027" type="#_x0000_t202" style="position:absolute;margin-left:.6pt;margin-top:2.85pt;width:104.05pt;height:22.2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" fillcolor="yellow">
                <v:textbox>
                  <w:txbxContent>
                    <w:p w:rsidR="002B350E" w:rsidRPr="009155DD" w:rsidRDefault="002B350E" w:rsidP="002B350E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o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25</m:t>
                              </m:r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</w:rPr>
                            <m:t>=2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2466CE" w:rsidRPr="005F49BE" w:rsidRDefault="004C4E0D" w:rsidP="004C4E0D">
      <w:pPr>
        <w:ind w:firstLine="360"/>
      </w:pPr>
      <w:r>
        <w:rPr>
          <w:rFonts w:eastAsiaTheme="minorEastAsia"/>
        </w:rPr>
        <w:lastRenderedPageBreak/>
        <w:t xml:space="preserve">b) </w:t>
      </w:r>
      <m:oMath>
        <m:r>
          <w:rPr>
            <w:rFonts w:ascii="Cambria Math" w:hAnsi="Cambria Math"/>
          </w:rPr>
          <m:t>1000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:rsidR="005F49BE" w:rsidRPr="002466CE" w:rsidRDefault="00ED4949" w:rsidP="005F49BE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75895</wp:posOffset>
                </wp:positionH>
                <wp:positionV relativeFrom="paragraph">
                  <wp:posOffset>22225</wp:posOffset>
                </wp:positionV>
                <wp:extent cx="1321435" cy="281940"/>
                <wp:effectExtent l="13970" t="6985" r="7620" b="6350"/>
                <wp:wrapNone/>
                <wp:docPr id="40" name="Text Box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14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350E" w:rsidRPr="009155DD" w:rsidRDefault="002B350E" w:rsidP="002B350E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o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000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3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4" o:spid="_x0000_s1028" type="#_x0000_t202" style="position:absolute;margin-left:13.85pt;margin-top:1.75pt;width:104.05pt;height:22.2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" fillcolor="yellow">
                <v:textbox>
                  <w:txbxContent>
                    <w:p w:rsidR="002B350E" w:rsidRPr="009155DD" w:rsidRDefault="002B350E" w:rsidP="002B350E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o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1000</m:t>
                              </m:r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</w:rPr>
                            <m:t>=3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5F49BE" w:rsidRDefault="00ED4949" w:rsidP="004C4E0D">
      <w:pPr>
        <w:ind w:firstLine="720"/>
        <w:sectPr w:rsidR="005F49BE" w:rsidSect="005F49BE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  <w:r>
        <w:rPr>
          <w:rFonts w:eastAsiaTheme="minor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74955</wp:posOffset>
                </wp:positionH>
                <wp:positionV relativeFrom="paragraph">
                  <wp:posOffset>284480</wp:posOffset>
                </wp:positionV>
                <wp:extent cx="1392555" cy="281940"/>
                <wp:effectExtent l="8255" t="10160" r="8890" b="12700"/>
                <wp:wrapNone/>
                <wp:docPr id="39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255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o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 xml:space="preserve">1/64 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=-3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5" o:spid="_x0000_s1029" type="#_x0000_t202" style="position:absolute;left:0;text-align:left;margin-left:21.65pt;margin-top:22.4pt;width:109.65pt;height:22.2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o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/>
                                </w:rPr>
                                <m:t xml:space="preserve">1/64 </m:t>
                              </m:r>
                            </m:e>
                          </m:d>
                          <m:r>
                            <w:rPr>
                              <w:rFonts w:ascii="Cambria Math" w:eastAsiaTheme="minorEastAsia" w:hAnsi="Cambria Math"/>
                            </w:rPr>
                            <m:t>=-3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4C4E0D">
        <w:rPr>
          <w:rFonts w:eastAsiaTheme="minorEastAsia"/>
        </w:rPr>
        <w:t xml:space="preserve">c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4</m:t>
            </m:r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</w:p>
    <w:p w:rsidR="005F49BE" w:rsidRDefault="004C4E0D" w:rsidP="004C4E0D">
      <w:r>
        <w:lastRenderedPageBreak/>
        <w:t>____________________</w:t>
      </w:r>
      <w:r>
        <w:tab/>
      </w:r>
      <w:r>
        <w:tab/>
        <w:t>____________________</w:t>
      </w:r>
      <w:r>
        <w:tab/>
        <w:t xml:space="preserve">             ____________________</w:t>
      </w:r>
    </w:p>
    <w:p w:rsidR="004C4E0D" w:rsidRDefault="004C4E0D" w:rsidP="004C4E0D"/>
    <w:p w:rsidR="005F49BE" w:rsidRPr="009155DD" w:rsidRDefault="002466CE" w:rsidP="00847C7C">
      <w:pPr>
        <w:ind w:firstLine="720"/>
        <w:sectPr w:rsidR="005F49BE" w:rsidRPr="009155DD" w:rsidSect="005F49B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t xml:space="preserve">2) </w:t>
      </w:r>
      <w:r w:rsidR="00AD035D">
        <w:t>Write in exponential form.</w:t>
      </w:r>
    </w:p>
    <w:p w:rsidR="00AD035D" w:rsidRPr="005F49BE" w:rsidRDefault="004C4E0D" w:rsidP="004C4E0D">
      <w:r>
        <w:rPr>
          <w:rFonts w:eastAsiaTheme="minorEastAsia"/>
        </w:rPr>
        <w:lastRenderedPageBreak/>
        <w:t xml:space="preserve">a)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125</m:t>
            </m:r>
          </m:e>
        </m:func>
        <m:r>
          <w:rPr>
            <w:rFonts w:ascii="Cambria Math" w:hAnsi="Cambria Math"/>
          </w:rPr>
          <m:t>=3</m:t>
        </m:r>
      </m:oMath>
      <w:r>
        <w:rPr>
          <w:rFonts w:eastAsiaTheme="minorEastAsia"/>
        </w:rPr>
        <w:tab/>
      </w:r>
    </w:p>
    <w:p w:rsidR="004C4E0D" w:rsidRPr="00AD035D" w:rsidRDefault="00ED4949" w:rsidP="005F49BE"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7620</wp:posOffset>
                </wp:positionH>
                <wp:positionV relativeFrom="paragraph">
                  <wp:posOffset>54610</wp:posOffset>
                </wp:positionV>
                <wp:extent cx="1321435" cy="281940"/>
                <wp:effectExtent l="7620" t="6350" r="13970" b="6985"/>
                <wp:wrapNone/>
                <wp:docPr id="38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14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=125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6" o:spid="_x0000_s1030" type="#_x0000_t202" style="position:absolute;margin-left:.6pt;margin-top:4.3pt;width:104.05pt;height:22.2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=125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AD035D" w:rsidRPr="005F49BE" w:rsidRDefault="00830098" w:rsidP="00830098">
      <w:pPr>
        <w:ind w:firstLine="360"/>
      </w:pPr>
      <w:r>
        <w:rPr>
          <w:rFonts w:eastAsiaTheme="minorEastAsia"/>
        </w:rPr>
        <w:lastRenderedPageBreak/>
        <w:t xml:space="preserve">b)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10</m:t>
                </m:r>
              </m:sub>
            </m:sSub>
          </m:fName>
          <m:e>
            <m:r>
              <w:rPr>
                <w:rFonts w:ascii="Cambria Math" w:hAnsi="Cambria Math"/>
              </w:rPr>
              <m:t>0.001</m:t>
            </m:r>
          </m:e>
        </m:func>
        <m:r>
          <w:rPr>
            <w:rFonts w:ascii="Cambria Math" w:hAnsi="Cambria Math"/>
          </w:rPr>
          <m:t>=-3</m:t>
        </m:r>
      </m:oMath>
    </w:p>
    <w:p w:rsidR="005F49BE" w:rsidRPr="00AD035D" w:rsidRDefault="00ED4949" w:rsidP="005F49BE"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75895</wp:posOffset>
                </wp:positionH>
                <wp:positionV relativeFrom="paragraph">
                  <wp:posOffset>54610</wp:posOffset>
                </wp:positionV>
                <wp:extent cx="1321435" cy="281940"/>
                <wp:effectExtent l="13970" t="6350" r="7620" b="6985"/>
                <wp:wrapNone/>
                <wp:docPr id="37" name="Text Box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14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3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=.001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7" o:spid="_x0000_s1031" type="#_x0000_t202" style="position:absolute;margin-left:13.85pt;margin-top:4.3pt;width:104.05pt;height:22.2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-3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=.001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5F49BE" w:rsidRPr="00830098" w:rsidRDefault="00ED4949" w:rsidP="00830098">
      <w:pPr>
        <w:ind w:firstLine="720"/>
        <w:rPr>
          <w:rFonts w:ascii="Cambria Math" w:hAnsi="Cambria Math"/>
          <w:oMath/>
        </w:rPr>
        <w:sectPr w:rsidR="005F49BE" w:rsidRPr="00830098" w:rsidSect="005F49BE">
          <w:type w:val="continuous"/>
          <w:pgSz w:w="12240" w:h="15840"/>
          <w:pgMar w:top="1440" w:right="1440" w:bottom="1440" w:left="1440" w:header="720" w:footer="720" w:gutter="0"/>
          <w:cols w:num="3" w:space="720"/>
          <w:docGrid w:linePitch="360"/>
        </w:sectPr>
      </w:pPr>
      <w:r>
        <w:rPr>
          <w:rFonts w:eastAsiaTheme="minorEastAsia"/>
          <w:noProof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04800</wp:posOffset>
                </wp:positionH>
                <wp:positionV relativeFrom="paragraph">
                  <wp:posOffset>247650</wp:posOffset>
                </wp:positionV>
                <wp:extent cx="1321435" cy="281940"/>
                <wp:effectExtent l="9525" t="9525" r="12065" b="13335"/>
                <wp:wrapNone/>
                <wp:docPr id="36" name="Text Box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14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-1/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=x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8" o:spid="_x0000_s1032" type="#_x0000_t202" style="position:absolute;left:0;text-align:left;margin-left:24pt;margin-top:19.5pt;width:104.05pt;height:22.2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-1/2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=x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830098">
        <w:rPr>
          <w:rFonts w:eastAsiaTheme="minorEastAsia"/>
        </w:rPr>
        <w:t xml:space="preserve">c)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e</m:t>
                </m:r>
              </m:sub>
            </m:sSub>
          </m:fName>
          <m:e>
            <m:r>
              <w:rPr>
                <w:rFonts w:ascii="Cambria Math" w:hAnsi="Cambria Math"/>
              </w:rPr>
              <m:t>x</m:t>
            </m:r>
          </m:e>
        </m:func>
      </m:oMath>
    </w:p>
    <w:p w:rsidR="00AD035D" w:rsidRDefault="004C4E0D" w:rsidP="004C4E0D">
      <w:r>
        <w:lastRenderedPageBreak/>
        <w:t>____________________</w:t>
      </w:r>
      <w:r>
        <w:tab/>
      </w:r>
      <w:r>
        <w:tab/>
        <w:t>____________________</w:t>
      </w:r>
      <w:r>
        <w:tab/>
        <w:t xml:space="preserve">             ____________________</w:t>
      </w:r>
    </w:p>
    <w:p w:rsidR="004C4E0D" w:rsidRPr="005F49BE" w:rsidRDefault="004C4E0D" w:rsidP="004C4E0D">
      <w:pPr>
        <w:rPr>
          <w:rFonts w:eastAsiaTheme="minorEastAsia"/>
        </w:rPr>
      </w:pPr>
    </w:p>
    <w:p w:rsidR="00AD035D" w:rsidRDefault="00AD035D" w:rsidP="00847C7C">
      <w:pPr>
        <w:spacing w:after="120"/>
        <w:ind w:firstLine="720"/>
        <w:rPr>
          <w:rFonts w:eastAsiaTheme="minorEastAsia"/>
        </w:rPr>
      </w:pPr>
      <w:r>
        <w:rPr>
          <w:rFonts w:eastAsiaTheme="minorEastAsia"/>
        </w:rPr>
        <w:t xml:space="preserve">3) </w:t>
      </w:r>
      <w:r w:rsidR="00F725D8">
        <w:rPr>
          <w:rFonts w:eastAsiaTheme="minorEastAsia"/>
        </w:rPr>
        <w:t xml:space="preserve">Solve </w:t>
      </w:r>
      <w:proofErr w:type="gramStart"/>
      <w:r w:rsidR="00F725D8">
        <w:rPr>
          <w:rFonts w:eastAsiaTheme="minorEastAsia"/>
        </w:rPr>
        <w:t xml:space="preserve">for </w:t>
      </w:r>
      <w:proofErr w:type="gramEnd"/>
      <m:oMath>
        <m:r>
          <w:rPr>
            <w:rFonts w:ascii="Cambria Math" w:eastAsiaTheme="minorEastAsia" w:hAnsi="Cambria Math"/>
          </w:rPr>
          <m:t>x</m:t>
        </m:r>
      </m:oMath>
      <w:r w:rsidR="00F725D8">
        <w:rPr>
          <w:rFonts w:eastAsiaTheme="minorEastAsia"/>
        </w:rPr>
        <w:t>.</w:t>
      </w:r>
    </w:p>
    <w:p w:rsidR="00F44246" w:rsidRDefault="00F44246" w:rsidP="001F2B31">
      <w:pPr>
        <w:pStyle w:val="ListParagraph"/>
        <w:numPr>
          <w:ilvl w:val="0"/>
          <w:numId w:val="3"/>
        </w:numPr>
        <w:rPr>
          <w:rFonts w:ascii="Cambria Math" w:eastAsiaTheme="minorEastAsia" w:hAnsi="Cambria Math"/>
          <w:oMath/>
        </w:rPr>
        <w:sectPr w:rsidR="00F44246" w:rsidSect="005F49B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725D8" w:rsidRPr="00830098" w:rsidRDefault="001F2B31" w:rsidP="00830098">
      <w:pPr>
        <w:rPr>
          <w:rFonts w:eastAsiaTheme="minorEastAsia"/>
        </w:rPr>
      </w:pPr>
      <w:proofErr w:type="gramStart"/>
      <w:r>
        <w:rPr>
          <w:rFonts w:eastAsiaTheme="minorEastAsia"/>
        </w:rPr>
        <w:lastRenderedPageBreak/>
        <w:t xml:space="preserve">a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8</m:t>
                </m:r>
              </m:sub>
            </m:sSub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8</m:t>
                </m:r>
              </m:den>
            </m:f>
            <m:r>
              <w:rPr>
                <w:rFonts w:ascii="Cambria Math" w:eastAsiaTheme="minorEastAsia" w:hAnsi="Cambria Math"/>
              </w:rPr>
              <m:t>=x</m:t>
            </m:r>
          </m:e>
        </m:func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b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9</m:t>
                </m:r>
              </m:sub>
            </m:sSub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729</m:t>
                </m:r>
              </m:den>
            </m:f>
          </m:e>
        </m:func>
        <m:r>
          <w:rPr>
            <w:rFonts w:ascii="Cambria Math" w:eastAsiaTheme="minorEastAsia" w:hAnsi="Cambria Math"/>
          </w:rPr>
          <m:t>=x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c)</w:t>
      </w:r>
      <w:proofErr w:type="gramEnd"/>
      <w:r>
        <w:rPr>
          <w:rFonts w:eastAsiaTheme="minorEastAsia"/>
        </w:rPr>
        <w:t xml:space="preserve">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8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32</m:t>
            </m:r>
          </m:e>
        </m:func>
        <m:r>
          <w:rPr>
            <w:rFonts w:ascii="Cambria Math" w:eastAsiaTheme="minorEastAsia" w:hAnsi="Cambria Math"/>
          </w:rPr>
          <m:t>=x</m:t>
        </m:r>
      </m:oMath>
    </w:p>
    <w:p w:rsidR="00F44246" w:rsidRDefault="00F44246" w:rsidP="00F44246">
      <w:pPr>
        <w:rPr>
          <w:rFonts w:eastAsiaTheme="minorEastAsia"/>
        </w:rPr>
      </w:pPr>
    </w:p>
    <w:p w:rsidR="00F44246" w:rsidRDefault="00F44246" w:rsidP="00F44246">
      <w:pPr>
        <w:rPr>
          <w:rFonts w:eastAsiaTheme="minorEastAsia"/>
        </w:rPr>
      </w:pPr>
    </w:p>
    <w:p w:rsidR="001F2B31" w:rsidRDefault="00ED4949" w:rsidP="00F44246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6127750</wp:posOffset>
                </wp:positionH>
                <wp:positionV relativeFrom="paragraph">
                  <wp:posOffset>158750</wp:posOffset>
                </wp:positionV>
                <wp:extent cx="441325" cy="281940"/>
                <wp:effectExtent l="12700" t="8890" r="12700" b="13970"/>
                <wp:wrapNone/>
                <wp:docPr id="35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132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5/3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1" o:spid="_x0000_s1033" type="#_x0000_t202" style="position:absolute;margin-left:482.5pt;margin-top:12.5pt;width:34.75pt;height:22.2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5/3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811905</wp:posOffset>
                </wp:positionH>
                <wp:positionV relativeFrom="paragraph">
                  <wp:posOffset>174625</wp:posOffset>
                </wp:positionV>
                <wp:extent cx="419735" cy="281940"/>
                <wp:effectExtent l="11430" t="5715" r="6985" b="7620"/>
                <wp:wrapNone/>
                <wp:docPr id="34" name="Text Box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-3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0" o:spid="_x0000_s1034" type="#_x0000_t202" style="position:absolute;margin-left:300.15pt;margin-top:13.75pt;width:33.05pt;height:22.2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3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504315</wp:posOffset>
                </wp:positionH>
                <wp:positionV relativeFrom="paragraph">
                  <wp:posOffset>158750</wp:posOffset>
                </wp:positionV>
                <wp:extent cx="419735" cy="281940"/>
                <wp:effectExtent l="8890" t="8890" r="9525" b="13970"/>
                <wp:wrapNone/>
                <wp:docPr id="33" name="Text Box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9" o:spid="_x0000_s1035" type="#_x0000_t202" style="position:absolute;margin-left:118.45pt;margin-top:12.5pt;width:33.05pt;height:22.2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1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220470</wp:posOffset>
                </wp:positionH>
                <wp:positionV relativeFrom="paragraph">
                  <wp:posOffset>68580</wp:posOffset>
                </wp:positionV>
                <wp:extent cx="5366385" cy="466090"/>
                <wp:effectExtent l="10795" t="13970" r="13970" b="5715"/>
                <wp:wrapNone/>
                <wp:docPr id="29" name="Group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66385" cy="466090"/>
                          <a:chOff x="3362" y="6682"/>
                          <a:chExt cx="8451" cy="734"/>
                        </a:xfrm>
                      </wpg:grpSpPr>
                      <wps:wsp>
                        <wps:cNvPr id="30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3362" y="6682"/>
                            <a:ext cx="1152" cy="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7C7C" w:rsidRPr="00847C7C" w:rsidRDefault="00847C7C">
                              <w:pPr>
                                <w:rPr>
                                  <w:b/>
                                  <w:sz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x=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1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7011" y="6682"/>
                            <a:ext cx="1152" cy="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7C7C" w:rsidRPr="00847C7C" w:rsidRDefault="00847C7C">
                              <w:pPr>
                                <w:rPr>
                                  <w:b/>
                                  <w:sz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x=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2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10661" y="6682"/>
                            <a:ext cx="1152" cy="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7C7C" w:rsidRPr="00847C7C" w:rsidRDefault="00847C7C">
                              <w:pPr>
                                <w:rPr>
                                  <w:b/>
                                  <w:sz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x=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" o:spid="_x0000_s1036" style="position:absolute;margin-left:96.1pt;margin-top:5.4pt;width:422.55pt;height:36.7pt;z-index:251672576" coordorigin="3362,6682" coordsize="8451,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">
                <v:shape id="Text Box 53" o:spid="_x0000_s1037" type="#_x0000_t202" style="position:absolute;left:3362;top:6682;width:1152;height: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UrE78A&#10;AADbAAAADwAAAGRycy9kb3ducmV2LnhtbERPz2vCMBS+C/4P4QnebLoJY3SmpSiCFwdzY+dH8my7&#10;NS8hyWr975fDYMeP7/eume0oJgpxcKzgoShBEGtnBu4UfLwfN88gYkI2ODomBXeK0NTLxQ4r4278&#10;RtMldSKHcKxQQZ+Sr6SMuieLsXCeOHNXFyymDEMnTcBbDrejfCzLJ2lx4NzQo6d9T/r78mMVnNvz&#10;vnwNk2395/VrRK/1wUel1qu5fQGRaE7/4j/3ySjY5vX5S/4Bsv4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5SsTvwAAANsAAAAPAAAAAAAAAAAAAAAAAJgCAABkcnMvZG93bnJl&#10;di54bWxQSwUGAAAAAAQABAD1AAAAhAMAAAAA&#10;">
                  <v:textbox>
                    <w:txbxContent>
                      <w:p w:rsidR="00847C7C" w:rsidRPr="00847C7C" w:rsidRDefault="00847C7C">
                        <w:pPr>
                          <w:rPr>
                            <w:b/>
                            <w:sz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</w:rPr>
                              <m:t>x=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54" o:spid="_x0000_s1038" type="#_x0000_t202" style="position:absolute;left:7011;top:6682;width:1152;height: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mOiMEA&#10;AADbAAAADwAAAGRycy9kb3ducmV2LnhtbESPQWsCMRSE7wX/Q3iCt5q1gshqlEUpeLGglp4fyXN3&#10;dfMSkrhu/31TKPQ4zMw3zHo72E70FGLrWMFsWoAg1s60XCv4vLy/LkHEhGywc0wKvinCdjN6WWNp&#10;3JNP1J9TLTKEY4kKmpR8KWXUDVmMU+eJs3d1wWLKMtTSBHxmuO3kW1EspMWW80KDnnYN6fv5YRUc&#10;q+Ou+Ai9rfzX9dah13rvo1KT8VCtQCQa0n/4r30wCuYz+P2Sf4Dc/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2pjojBAAAA2wAAAA8AAAAAAAAAAAAAAAAAmAIAAGRycy9kb3du&#10;cmV2LnhtbFBLBQYAAAAABAAEAPUAAACGAwAAAAA=&#10;">
                  <v:textbox>
                    <w:txbxContent>
                      <w:p w:rsidR="00847C7C" w:rsidRPr="00847C7C" w:rsidRDefault="00847C7C">
                        <w:pPr>
                          <w:rPr>
                            <w:b/>
                            <w:sz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</w:rPr>
                              <m:t>x=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55" o:spid="_x0000_s1039" type="#_x0000_t202" style="position:absolute;left:10661;top:6682;width:1152;height: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sQ/8EA&#10;AADbAAAADwAAAGRycy9kb3ducmV2LnhtbESPQWsCMRSE70L/Q3gFb5pVocjWKIsi9KJQLT0/kufu&#10;1s1LSNJ1++8bQfA4zMw3zGoz2E70FGLrWMFsWoAg1s60XCv4Ou8nSxAxIRvsHJOCP4qwWb+MVlga&#10;d+NP6k+pFhnCsUQFTUq+lDLqhizGqfPE2bu4YDFlGWppAt4y3HZyXhRv0mLLeaFBT9uG9PX0axUc&#10;qsO2OIbeVv778tOh13rno1Lj16F6B5FoSM/wo/1hFCzmcP+Sf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7EP/BAAAA2wAAAA8AAAAAAAAAAAAAAAAAmAIAAGRycy9kb3du&#10;cmV2LnhtbFBLBQYAAAAABAAEAPUAAACGAwAAAAA=&#10;">
                  <v:textbox>
                    <w:txbxContent>
                      <w:p w:rsidR="00847C7C" w:rsidRPr="00847C7C" w:rsidRDefault="00847C7C">
                        <w:pPr>
                          <w:rPr>
                            <w:b/>
                            <w:sz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</w:rPr>
                              <m:t>x=</m:t>
                            </m:r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:rsidR="00F44246" w:rsidRDefault="00F44246" w:rsidP="00F44246">
      <w:pPr>
        <w:rPr>
          <w:rFonts w:eastAsiaTheme="minorEastAsia"/>
        </w:rPr>
      </w:pPr>
    </w:p>
    <w:p w:rsidR="001F2B31" w:rsidRPr="00F44246" w:rsidRDefault="001F2B31" w:rsidP="00F44246">
      <w:pPr>
        <w:rPr>
          <w:rFonts w:eastAsiaTheme="minorEastAsia"/>
        </w:rPr>
      </w:pPr>
    </w:p>
    <w:p w:rsidR="00F725D8" w:rsidRPr="00830098" w:rsidRDefault="001F2B31" w:rsidP="00830098">
      <w:pPr>
        <w:rPr>
          <w:rFonts w:eastAsiaTheme="minorEastAsia"/>
        </w:rPr>
      </w:pPr>
      <w:r>
        <w:rPr>
          <w:rFonts w:eastAsiaTheme="minorEastAsia"/>
        </w:rPr>
        <w:t xml:space="preserve">d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10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1000</m:t>
            </m:r>
          </m:e>
        </m:func>
        <m:r>
          <w:rPr>
            <w:rFonts w:ascii="Cambria Math" w:eastAsiaTheme="minorEastAsia" w:hAnsi="Cambria Math"/>
          </w:rPr>
          <m:t>=x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e</w:t>
      </w:r>
      <w:proofErr w:type="gramEnd"/>
      <w:r>
        <w:rPr>
          <w:rFonts w:eastAsiaTheme="minorEastAsia"/>
        </w:rPr>
        <w:t xml:space="preserve">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fName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19</m:t>
                </m:r>
              </m:sup>
            </m:sSup>
          </m:e>
        </m:func>
        <m:r>
          <w:rPr>
            <w:rFonts w:ascii="Cambria Math" w:eastAsiaTheme="minorEastAsia" w:hAnsi="Cambria Math"/>
          </w:rPr>
          <m:t>=x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</w:t>
      </w:r>
      <w:r>
        <w:rPr>
          <w:rFonts w:eastAsiaTheme="minorEastAsia"/>
        </w:rPr>
        <w:tab/>
        <w:t xml:space="preserve">                           f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/>
          </w:rPr>
          <m:t>=-2</m:t>
        </m:r>
      </m:oMath>
    </w:p>
    <w:p w:rsidR="00F44246" w:rsidRDefault="00F44246" w:rsidP="00F44246">
      <w:pPr>
        <w:rPr>
          <w:rFonts w:eastAsiaTheme="minorEastAsia"/>
        </w:rPr>
      </w:pPr>
    </w:p>
    <w:p w:rsidR="00F44246" w:rsidRDefault="00F44246" w:rsidP="00F44246">
      <w:pPr>
        <w:rPr>
          <w:rFonts w:eastAsiaTheme="minorEastAsia"/>
        </w:rPr>
      </w:pPr>
    </w:p>
    <w:p w:rsidR="001F2B31" w:rsidRDefault="00ED4949" w:rsidP="00F44246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6127750</wp:posOffset>
                </wp:positionH>
                <wp:positionV relativeFrom="paragraph">
                  <wp:posOffset>151765</wp:posOffset>
                </wp:positionV>
                <wp:extent cx="419735" cy="281940"/>
                <wp:effectExtent l="12700" t="10160" r="5715" b="12700"/>
                <wp:wrapNone/>
                <wp:docPr id="28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4" o:spid="_x0000_s1040" type="#_x0000_t202" style="position:absolute;margin-left:482.5pt;margin-top:11.95pt;width:33.05pt;height:22.2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811905</wp:posOffset>
                </wp:positionH>
                <wp:positionV relativeFrom="paragraph">
                  <wp:posOffset>151765</wp:posOffset>
                </wp:positionV>
                <wp:extent cx="419735" cy="281940"/>
                <wp:effectExtent l="11430" t="10160" r="6985" b="12700"/>
                <wp:wrapNone/>
                <wp:docPr id="27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9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3" o:spid="_x0000_s1041" type="#_x0000_t202" style="position:absolute;margin-left:300.15pt;margin-top:11.95pt;width:33.05pt;height:22.2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9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519555</wp:posOffset>
                </wp:positionH>
                <wp:positionV relativeFrom="paragraph">
                  <wp:posOffset>151765</wp:posOffset>
                </wp:positionV>
                <wp:extent cx="419735" cy="281940"/>
                <wp:effectExtent l="5080" t="10160" r="13335" b="12700"/>
                <wp:wrapNone/>
                <wp:docPr id="26" name="Text Box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2" o:spid="_x0000_s1042" type="#_x0000_t202" style="position:absolute;margin-left:119.65pt;margin-top:11.95pt;width:33.05pt;height:22.2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220470</wp:posOffset>
                </wp:positionH>
                <wp:positionV relativeFrom="paragraph">
                  <wp:posOffset>54610</wp:posOffset>
                </wp:positionV>
                <wp:extent cx="5366385" cy="466090"/>
                <wp:effectExtent l="10795" t="8255" r="13970" b="11430"/>
                <wp:wrapNone/>
                <wp:docPr id="22" name="Group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66385" cy="466090"/>
                          <a:chOff x="3362" y="6682"/>
                          <a:chExt cx="8451" cy="734"/>
                        </a:xfrm>
                      </wpg:grpSpPr>
                      <wps:wsp>
                        <wps:cNvPr id="23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362" y="6682"/>
                            <a:ext cx="1152" cy="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7C7C" w:rsidRPr="00847C7C" w:rsidRDefault="00847C7C">
                              <w:pPr>
                                <w:rPr>
                                  <w:b/>
                                  <w:sz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x=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4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7011" y="6682"/>
                            <a:ext cx="1152" cy="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7C7C" w:rsidRPr="00847C7C" w:rsidRDefault="00847C7C">
                              <w:pPr>
                                <w:rPr>
                                  <w:b/>
                                  <w:sz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x=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5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10661" y="6682"/>
                            <a:ext cx="1152" cy="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7C7C" w:rsidRPr="00847C7C" w:rsidRDefault="00847C7C">
                              <w:pPr>
                                <w:rPr>
                                  <w:b/>
                                  <w:sz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x=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4" o:spid="_x0000_s1043" style="position:absolute;margin-left:96.1pt;margin-top:4.3pt;width:422.55pt;height:36.7pt;z-index:251673600" coordorigin="3362,6682" coordsize="8451,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">
                <v:shape id="Text Box 75" o:spid="_x0000_s1044" type="#_x0000_t202" style="position:absolute;left:3362;top:6682;width:1152;height: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4jucEA&#10;AADbAAAADwAAAGRycy9kb3ducmV2LnhtbESPQWsCMRSE70L/Q3gFb5pVocjWKIsi9KJQLT0/kufu&#10;1s1LSNJ1++8bQfA4zMw3zGoz2E70FGLrWMFsWoAg1s60XCv4Ou8nSxAxIRvsHJOCP4qwWb+MVlga&#10;d+NP6k+pFhnCsUQFTUq+lDLqhizGqfPE2bu4YDFlGWppAt4y3HZyXhRv0mLLeaFBT9uG9PX0axUc&#10;qsO2OIbeVv778tOh13rno1Lj16F6B5FoSM/wo/1hFMwXcP+Sf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fuI7nBAAAA2wAAAA8AAAAAAAAAAAAAAAAAmAIAAGRycy9kb3du&#10;cmV2LnhtbFBLBQYAAAAABAAEAPUAAACGAwAAAAA=&#10;">
                  <v:textbox>
                    <w:txbxContent>
                      <w:p w:rsidR="00847C7C" w:rsidRPr="00847C7C" w:rsidRDefault="00847C7C">
                        <w:pPr>
                          <w:rPr>
                            <w:b/>
                            <w:sz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</w:rPr>
                              <m:t>x=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76" o:spid="_x0000_s1045" type="#_x0000_t202" style="position:absolute;left:7011;top:6682;width:1152;height: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e7zcEA&#10;AADbAAAADwAAAGRycy9kb3ducmV2LnhtbESPQWsCMRSE70L/Q3gFb5pVpMjWKIsi9KJQLT0/kufu&#10;1s1LSNJ1++8bQfA4zMw3zGoz2E70FGLrWMFsWoAg1s60XCv4Ou8nSxAxIRvsHJOCP4qwWb+MVlga&#10;d+NP6k+pFhnCsUQFTUq+lDLqhizGqfPE2bu4YDFlGWppAt4y3HZyXhRv0mLLeaFBT9uG9PX0axUc&#10;qsO2OIbeVv778tOh13rno1Lj16F6B5FoSM/wo/1hFMwXcP+Sf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gHu83BAAAA2wAAAA8AAAAAAAAAAAAAAAAAmAIAAGRycy9kb3du&#10;cmV2LnhtbFBLBQYAAAAABAAEAPUAAACGAwAAAAA=&#10;">
                  <v:textbox>
                    <w:txbxContent>
                      <w:p w:rsidR="00847C7C" w:rsidRPr="00847C7C" w:rsidRDefault="00847C7C">
                        <w:pPr>
                          <w:rPr>
                            <w:b/>
                            <w:sz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</w:rPr>
                              <m:t>x=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77" o:spid="_x0000_s1046" type="#_x0000_t202" style="position:absolute;left:10661;top:6682;width:1152;height: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seVsEA&#10;AADbAAAADwAAAGRycy9kb3ducmV2LnhtbESPQWsCMRSE70L/Q3gFb5pVsMjWKIsi9KJQLT0/kufu&#10;1s1LSNJ1++8bQfA4zMw3zGoz2E70FGLrWMFsWoAg1s60XCv4Ou8nSxAxIRvsHJOCP4qwWb+MVlga&#10;d+NP6k+pFhnCsUQFTUq+lDLqhizGqfPE2bu4YDFlGWppAt4y3HZyXhRv0mLLeaFBT9uG9PX0axUc&#10;qsO2OIbeVv778tOh13rno1Lj16F6B5FoSM/wo/1hFMwXcP+Sf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LHlbBAAAA2wAAAA8AAAAAAAAAAAAAAAAAmAIAAGRycy9kb3du&#10;cmV2LnhtbFBLBQYAAAAABAAEAPUAAACGAwAAAAA=&#10;">
                  <v:textbox>
                    <w:txbxContent>
                      <w:p w:rsidR="00847C7C" w:rsidRPr="00847C7C" w:rsidRDefault="00847C7C">
                        <w:pPr>
                          <w:rPr>
                            <w:b/>
                            <w:sz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</w:rPr>
                              <m:t>x=</m:t>
                            </m:r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:rsidR="001F2B31" w:rsidRDefault="001F2B31" w:rsidP="00F44246">
      <w:pPr>
        <w:rPr>
          <w:rFonts w:eastAsiaTheme="minorEastAsia"/>
        </w:rPr>
      </w:pPr>
    </w:p>
    <w:p w:rsidR="001F2B31" w:rsidRDefault="001F2B31" w:rsidP="00F44246">
      <w:pPr>
        <w:rPr>
          <w:rFonts w:eastAsiaTheme="minorEastAsia"/>
        </w:rPr>
      </w:pPr>
    </w:p>
    <w:p w:rsidR="00F725D8" w:rsidRPr="00830098" w:rsidRDefault="001F2B31" w:rsidP="00830098">
      <w:pPr>
        <w:rPr>
          <w:rFonts w:eastAsiaTheme="minorEastAsia"/>
        </w:rPr>
      </w:pPr>
      <w:r>
        <w:rPr>
          <w:rFonts w:eastAsiaTheme="minorEastAsia"/>
        </w:rPr>
        <w:t xml:space="preserve">g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</m:sub>
            </m:sSub>
          </m:fName>
          <m:e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7</m:t>
                </m:r>
              </m:e>
            </m:rad>
          </m:e>
        </m:fun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h</w:t>
      </w:r>
      <w:proofErr w:type="gramEnd"/>
      <w:r>
        <w:rPr>
          <w:rFonts w:eastAsiaTheme="minorEastAsia"/>
        </w:rPr>
        <w:t xml:space="preserve">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4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x</m:t>
            </m:r>
          </m:e>
        </m:fun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i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9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x</m:t>
            </m:r>
          </m:e>
        </m:func>
        <m:r>
          <w:rPr>
            <w:rFonts w:ascii="Cambria Math" w:eastAsiaTheme="minorEastAsia" w:hAnsi="Cambria Math"/>
          </w:rPr>
          <m:t>=1</m:t>
        </m:r>
      </m:oMath>
    </w:p>
    <w:p w:rsidR="00A608A4" w:rsidRDefault="00A608A4" w:rsidP="00A608A4">
      <w:pPr>
        <w:rPr>
          <w:rFonts w:eastAsiaTheme="minorEastAsia"/>
        </w:rPr>
      </w:pPr>
    </w:p>
    <w:p w:rsidR="00A608A4" w:rsidRDefault="00A608A4" w:rsidP="00A608A4">
      <w:pPr>
        <w:rPr>
          <w:rFonts w:eastAsiaTheme="minorEastAsia"/>
        </w:rPr>
      </w:pPr>
    </w:p>
    <w:p w:rsidR="00A608A4" w:rsidRDefault="00A608A4" w:rsidP="00A608A4">
      <w:pPr>
        <w:rPr>
          <w:rFonts w:eastAsiaTheme="minorEastAsia"/>
        </w:rPr>
      </w:pPr>
    </w:p>
    <w:p w:rsidR="001F2B31" w:rsidRDefault="00ED4949" w:rsidP="00A608A4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6133465</wp:posOffset>
                </wp:positionH>
                <wp:positionV relativeFrom="paragraph">
                  <wp:posOffset>156845</wp:posOffset>
                </wp:positionV>
                <wp:extent cx="419735" cy="281940"/>
                <wp:effectExtent l="8890" t="8255" r="9525" b="5080"/>
                <wp:wrapNone/>
                <wp:docPr id="21" name="Text Box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7" o:spid="_x0000_s1047" type="#_x0000_t202" style="position:absolute;margin-left:482.95pt;margin-top:12.35pt;width:33.05pt;height:22.2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811905</wp:posOffset>
                </wp:positionH>
                <wp:positionV relativeFrom="paragraph">
                  <wp:posOffset>150495</wp:posOffset>
                </wp:positionV>
                <wp:extent cx="419735" cy="281940"/>
                <wp:effectExtent l="11430" t="11430" r="6985" b="11430"/>
                <wp:wrapNone/>
                <wp:docPr id="20" name="Text Box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6" o:spid="_x0000_s1048" type="#_x0000_t202" style="position:absolute;margin-left:300.15pt;margin-top:11.85pt;width:33.05pt;height:22.2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504315</wp:posOffset>
                </wp:positionH>
                <wp:positionV relativeFrom="paragraph">
                  <wp:posOffset>162560</wp:posOffset>
                </wp:positionV>
                <wp:extent cx="419735" cy="281940"/>
                <wp:effectExtent l="8890" t="13970" r="9525" b="8890"/>
                <wp:wrapNone/>
                <wp:docPr id="19" name="Text Box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7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5" o:spid="_x0000_s1049" type="#_x0000_t202" style="position:absolute;margin-left:118.45pt;margin-top:12.8pt;width:33.05pt;height:22.2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7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220470</wp:posOffset>
                </wp:positionH>
                <wp:positionV relativeFrom="paragraph">
                  <wp:posOffset>67945</wp:posOffset>
                </wp:positionV>
                <wp:extent cx="5366385" cy="466090"/>
                <wp:effectExtent l="10795" t="5080" r="13970" b="5080"/>
                <wp:wrapNone/>
                <wp:docPr id="15" name="Group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66385" cy="466090"/>
                          <a:chOff x="3362" y="6682"/>
                          <a:chExt cx="8451" cy="734"/>
                        </a:xfrm>
                      </wpg:grpSpPr>
                      <wps:wsp>
                        <wps:cNvPr id="16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3362" y="6682"/>
                            <a:ext cx="1152" cy="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7C7C" w:rsidRPr="00847C7C" w:rsidRDefault="00847C7C">
                              <w:pPr>
                                <w:rPr>
                                  <w:b/>
                                  <w:sz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x=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7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7011" y="6682"/>
                            <a:ext cx="1152" cy="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7C7C" w:rsidRPr="00847C7C" w:rsidRDefault="00847C7C">
                              <w:pPr>
                                <w:rPr>
                                  <w:b/>
                                  <w:sz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x=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10661" y="6682"/>
                            <a:ext cx="1152" cy="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7C7C" w:rsidRPr="00847C7C" w:rsidRDefault="00847C7C">
                              <w:pPr>
                                <w:rPr>
                                  <w:b/>
                                  <w:sz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x=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8" o:spid="_x0000_s1050" style="position:absolute;margin-left:96.1pt;margin-top:5.35pt;width:422.55pt;height:36.7pt;z-index:251674624" coordorigin="3362,6682" coordsize="8451,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">
                <v:shape id="Text Box 79" o:spid="_x0000_s1051" type="#_x0000_t202" style="position:absolute;left:3362;top:6682;width:1152;height: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VKnL4A&#10;AADbAAAADwAAAGRycy9kb3ducmV2LnhtbERPTWsCMRC9F/wPYQRvNasHKatRFkXoRaEqnodk3F3d&#10;TEKSruu/bwqF3ubxPme1GWwnegqxdaxgNi1AEGtnWq4VXM779w8QMSEb7ByTghdF2KxHbyssjXvy&#10;F/WnVIscwrFEBU1KvpQy6oYsxqnzxJm7uWAxZRhqaQI+c7jt5LwoFtJiy7mhQU/bhvTj9G0VHKrD&#10;tjiG3lb+ert36LXe+ajUZDxUSxCJhvQv/nN/mjx/Ab+/5APk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n1Spy+AAAA2wAAAA8AAAAAAAAAAAAAAAAAmAIAAGRycy9kb3ducmV2&#10;LnhtbFBLBQYAAAAABAAEAPUAAACDAwAAAAA=&#10;">
                  <v:textbox>
                    <w:txbxContent>
                      <w:p w:rsidR="00847C7C" w:rsidRPr="00847C7C" w:rsidRDefault="00847C7C">
                        <w:pPr>
                          <w:rPr>
                            <w:b/>
                            <w:sz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</w:rPr>
                              <m:t>x=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80" o:spid="_x0000_s1052" type="#_x0000_t202" style="position:absolute;left:7011;top:6682;width:1152;height: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nvB78A&#10;AADbAAAADwAAAGRycy9kb3ducmV2LnhtbERPTWsCMRC9F/wPYQq91Ww9tGU1yqIIXhRqxfOQjLur&#10;m0lI4rr+eyMUepvH+5zZYrCd6CnE1rGCj3EBglg703Kt4PC7fv8GEROywc4xKbhThMV89DLD0rgb&#10;/1C/T7XIIRxLVNCk5Espo27IYhw7T5y5kwsWU4ahlibgLYfbTk6K4lNabDk3NOhp2ZC+7K9Wwbba&#10;Lotd6G3lj6dzh17rlY9Kvb0O1RREoiH9i//cG5Pnf8Hzl3yAnD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ue8HvwAAANsAAAAPAAAAAAAAAAAAAAAAAJgCAABkcnMvZG93bnJl&#10;di54bWxQSwUGAAAAAAQABAD1AAAAhAMAAAAA&#10;">
                  <v:textbox>
                    <w:txbxContent>
                      <w:p w:rsidR="00847C7C" w:rsidRPr="00847C7C" w:rsidRDefault="00847C7C">
                        <w:pPr>
                          <w:rPr>
                            <w:b/>
                            <w:sz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</w:rPr>
                              <m:t>x=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81" o:spid="_x0000_s1053" type="#_x0000_t202" style="position:absolute;left:10661;top:6682;width:1152;height: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Z7dcIA&#10;AADbAAAADwAAAGRycy9kb3ducmV2LnhtbESPQWvDMAyF74P9B6PCbqvTHUbJ6pbQMuilg3WjZ2Gr&#10;SdZYNrabZv9+Ogx6k3hP731abSY/qJFS7gMbWMwrUMQ2uJ5bA99f789LULkgOxwCk4FfyrBZPz6s&#10;sHbhxp80HkurJIRzjQa6UmKtdbYdeczzEIlFO4fksciaWu0S3iTcD/qlql61x56locNI247s5Xj1&#10;Bg7NYVt9pNE38XT+GTBau4vZmKfZ1LyBKjSVu/n/eu8EX2DlFxlAr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Jnt1wgAAANsAAAAPAAAAAAAAAAAAAAAAAJgCAABkcnMvZG93&#10;bnJldi54bWxQSwUGAAAAAAQABAD1AAAAhwMAAAAA&#10;">
                  <v:textbox>
                    <w:txbxContent>
                      <w:p w:rsidR="00847C7C" w:rsidRPr="00847C7C" w:rsidRDefault="00847C7C">
                        <w:pPr>
                          <w:rPr>
                            <w:b/>
                            <w:sz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</w:rPr>
                              <m:t>x=</m:t>
                            </m:r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:rsidR="001F2B31" w:rsidRDefault="001F2B31" w:rsidP="00A608A4">
      <w:pPr>
        <w:rPr>
          <w:rFonts w:eastAsiaTheme="minorEastAsia"/>
        </w:rPr>
      </w:pPr>
    </w:p>
    <w:p w:rsidR="00A608A4" w:rsidRPr="00A608A4" w:rsidRDefault="00A608A4" w:rsidP="00A608A4">
      <w:pPr>
        <w:rPr>
          <w:rFonts w:eastAsiaTheme="minorEastAsia"/>
        </w:rPr>
      </w:pPr>
    </w:p>
    <w:p w:rsidR="005F49BE" w:rsidRPr="00830098" w:rsidRDefault="001F2B31" w:rsidP="00830098">
      <w:pPr>
        <w:rPr>
          <w:rFonts w:eastAsiaTheme="minorEastAsia"/>
        </w:rPr>
      </w:pPr>
      <w:r>
        <w:rPr>
          <w:rFonts w:eastAsiaTheme="minorEastAsia"/>
        </w:rPr>
        <w:t xml:space="preserve">j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5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/>
          </w:rPr>
          <m:t>=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k</w:t>
      </w:r>
      <w:proofErr w:type="gramEnd"/>
      <w:r>
        <w:rPr>
          <w:rFonts w:eastAsiaTheme="minorEastAsia"/>
        </w:rPr>
        <w:t xml:space="preserve">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9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5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/>
          </w:rPr>
          <m:t>=-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l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</m:sub>
            </m:sSub>
          </m:fName>
          <m:e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rad>
          </m:e>
        </m:func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</w:p>
    <w:p w:rsidR="00A608A4" w:rsidRDefault="00A608A4" w:rsidP="00A608A4">
      <w:pPr>
        <w:rPr>
          <w:rFonts w:eastAsiaTheme="minorEastAsia"/>
        </w:rPr>
      </w:pPr>
    </w:p>
    <w:p w:rsidR="00A608A4" w:rsidRDefault="00A608A4" w:rsidP="00A608A4">
      <w:pPr>
        <w:rPr>
          <w:rFonts w:eastAsiaTheme="minorEastAsia"/>
        </w:rPr>
      </w:pPr>
    </w:p>
    <w:p w:rsidR="009155DD" w:rsidRDefault="009155DD" w:rsidP="00A608A4">
      <w:pPr>
        <w:rPr>
          <w:rFonts w:eastAsiaTheme="minorEastAsia"/>
        </w:rPr>
      </w:pPr>
    </w:p>
    <w:p w:rsidR="001F2B31" w:rsidRDefault="00ED4949" w:rsidP="00A608A4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6118225</wp:posOffset>
                </wp:positionH>
                <wp:positionV relativeFrom="paragraph">
                  <wp:posOffset>159385</wp:posOffset>
                </wp:positionV>
                <wp:extent cx="419735" cy="281940"/>
                <wp:effectExtent l="12700" t="8255" r="5715" b="5080"/>
                <wp:wrapNone/>
                <wp:docPr id="14" name="Text Box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0" o:spid="_x0000_s1054" type="#_x0000_t202" style="position:absolute;margin-left:481.75pt;margin-top:12.55pt;width:33.05pt;height:22.2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811905</wp:posOffset>
                </wp:positionH>
                <wp:positionV relativeFrom="paragraph">
                  <wp:posOffset>147320</wp:posOffset>
                </wp:positionV>
                <wp:extent cx="443230" cy="281940"/>
                <wp:effectExtent l="11430" t="5715" r="12065" b="7620"/>
                <wp:wrapNone/>
                <wp:docPr id="13" name="Text Box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3230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5/3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9" o:spid="_x0000_s1055" type="#_x0000_t202" style="position:absolute;margin-left:300.15pt;margin-top:11.6pt;width:34.9pt;height:22.2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5/3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519555</wp:posOffset>
                </wp:positionH>
                <wp:positionV relativeFrom="paragraph">
                  <wp:posOffset>135890</wp:posOffset>
                </wp:positionV>
                <wp:extent cx="445770" cy="281940"/>
                <wp:effectExtent l="5080" t="13335" r="6350" b="9525"/>
                <wp:wrapNone/>
                <wp:docPr id="12" name="Text Box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3/5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" o:spid="_x0000_s1056" type="#_x0000_t202" style="position:absolute;margin-left:119.65pt;margin-top:10.7pt;width:35.1pt;height:22.2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/5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220470</wp:posOffset>
                </wp:positionH>
                <wp:positionV relativeFrom="paragraph">
                  <wp:posOffset>59690</wp:posOffset>
                </wp:positionV>
                <wp:extent cx="5366385" cy="466090"/>
                <wp:effectExtent l="10795" t="13335" r="13970" b="6350"/>
                <wp:wrapNone/>
                <wp:docPr id="8" name="Group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66385" cy="466090"/>
                          <a:chOff x="3362" y="6682"/>
                          <a:chExt cx="8451" cy="734"/>
                        </a:xfrm>
                      </wpg:grpSpPr>
                      <wps:wsp>
                        <wps:cNvPr id="9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3362" y="6682"/>
                            <a:ext cx="1152" cy="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7C7C" w:rsidRPr="00847C7C" w:rsidRDefault="00847C7C">
                              <w:pPr>
                                <w:rPr>
                                  <w:b/>
                                  <w:sz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x=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0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7011" y="6682"/>
                            <a:ext cx="1152" cy="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7C7C" w:rsidRPr="00847C7C" w:rsidRDefault="00847C7C">
                              <w:pPr>
                                <w:rPr>
                                  <w:b/>
                                  <w:sz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x=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10661" y="6682"/>
                            <a:ext cx="1152" cy="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7C7C" w:rsidRPr="00847C7C" w:rsidRDefault="00847C7C">
                              <w:pPr>
                                <w:rPr>
                                  <w:b/>
                                  <w:sz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x=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" o:spid="_x0000_s1057" style="position:absolute;margin-left:96.1pt;margin-top:4.7pt;width:422.55pt;height:36.7pt;z-index:251675648" coordorigin="3362,6682" coordsize="8451,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">
                <v:shape id="Text Box 83" o:spid="_x0000_s1058" type="#_x0000_t202" style="position:absolute;left:3362;top:6682;width:1152;height: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4mnsEA&#10;AADaAAAADwAAAGRycy9kb3ducmV2LnhtbESPT2sCMRTE7wW/Q3iCt5q1B9HVKItS6MWCf/D8SJ67&#10;q5uXkKTr9ts3hUKPw8z8hllvB9uJnkJsHSuYTQsQxNqZlmsFl/P76wJETMgGO8ek4JsibDejlzWW&#10;xj35SP0p1SJDOJaooEnJl1JG3ZDFOHWeOHs3FyymLEMtTcBnhttOvhXFXFpsOS806GnXkH6cvqyC&#10;Q3XYFZ+ht5W/3u4deq33Pio1GQ/VCkSiIf2H/9ofRsESfq/kGyA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8eJp7BAAAA2gAAAA8AAAAAAAAAAAAAAAAAmAIAAGRycy9kb3du&#10;cmV2LnhtbFBLBQYAAAAABAAEAPUAAACGAwAAAAA=&#10;">
                  <v:textbox>
                    <w:txbxContent>
                      <w:p w:rsidR="00847C7C" w:rsidRPr="00847C7C" w:rsidRDefault="00847C7C">
                        <w:pPr>
                          <w:rPr>
                            <w:b/>
                            <w:sz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</w:rPr>
                              <m:t>x=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84" o:spid="_x0000_s1059" type="#_x0000_t202" style="position:absolute;left:7011;top:6682;width:1152;height: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B3c8IA&#10;AADbAAAADwAAAGRycy9kb3ducmV2LnhtbESPQWvDMAyF74P9B6PCbqvTHUbJ6pbQMuilg3WjZ2Gr&#10;SdZYNrabZv9+Ogx6k3hP731abSY/qJFS7gMbWMwrUMQ2uJ5bA99f789LULkgOxwCk4FfyrBZPz6s&#10;sHbhxp80HkurJIRzjQa6UmKtdbYdeczzEIlFO4fksciaWu0S3iTcD/qlql61x56locNI247s5Xj1&#10;Bg7NYVt9pNE38XT+GTBau4vZmKfZ1LyBKjSVu/n/eu8EX+jlFxlAr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UHdzwgAAANsAAAAPAAAAAAAAAAAAAAAAAJgCAABkcnMvZG93&#10;bnJldi54bWxQSwUGAAAAAAQABAD1AAAAhwMAAAAA&#10;">
                  <v:textbox>
                    <w:txbxContent>
                      <w:p w:rsidR="00847C7C" w:rsidRPr="00847C7C" w:rsidRDefault="00847C7C">
                        <w:pPr>
                          <w:rPr>
                            <w:b/>
                            <w:sz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</w:rPr>
                              <m:t>x=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85" o:spid="_x0000_s1060" type="#_x0000_t202" style="position:absolute;left:10661;top:6682;width:1152;height: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zS6L4A&#10;AADbAAAADwAAAGRycy9kb3ducmV2LnhtbERPTWsCMRC9F/wPYYTealYPpaxGWRTBi4K2eB6ScXd1&#10;MwlJXNd/bwqF3ubxPmexGmwnegqxdaxgOilAEGtnWq4V/HxvP75AxIRssHNMCp4UYbUcvS2wNO7B&#10;R+pPqRY5hGOJCpqUfCll1A1ZjBPniTN3ccFiyjDU0gR85HDbyVlRfEqLLeeGBj2tG9K3090q2Ff7&#10;dXEIva38+XLt0Gu98VGp9/FQzUEkGtK/+M+9M3n+FH5/yQfI5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Yc0ui+AAAA2wAAAA8AAAAAAAAAAAAAAAAAmAIAAGRycy9kb3ducmV2&#10;LnhtbFBLBQYAAAAABAAEAPUAAACDAwAAAAA=&#10;">
                  <v:textbox>
                    <w:txbxContent>
                      <w:p w:rsidR="00847C7C" w:rsidRPr="00847C7C" w:rsidRDefault="00847C7C">
                        <w:pPr>
                          <w:rPr>
                            <w:b/>
                            <w:sz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</w:rPr>
                              <m:t>x=</m:t>
                            </m:r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:rsidR="001F2B31" w:rsidRDefault="001F2B31" w:rsidP="00A608A4">
      <w:pPr>
        <w:rPr>
          <w:rFonts w:eastAsiaTheme="minorEastAsia"/>
        </w:rPr>
      </w:pPr>
    </w:p>
    <w:p w:rsidR="00A608A4" w:rsidRPr="00A608A4" w:rsidRDefault="00A608A4" w:rsidP="00A608A4">
      <w:pPr>
        <w:rPr>
          <w:rFonts w:eastAsiaTheme="minorEastAsia"/>
        </w:rPr>
      </w:pPr>
    </w:p>
    <w:p w:rsidR="001F2B31" w:rsidRPr="00830098" w:rsidRDefault="001F2B31" w:rsidP="001F2B31">
      <w:pPr>
        <w:rPr>
          <w:rFonts w:eastAsiaTheme="minorEastAsia"/>
        </w:rPr>
      </w:pPr>
      <w:r>
        <w:rPr>
          <w:rFonts w:eastAsiaTheme="minorEastAsia"/>
        </w:rPr>
        <w:t xml:space="preserve">m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</m:sub>
            </m:sSub>
          </m:fName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1313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e>
        </m:func>
        <m:r>
          <w:rPr>
            <w:rFonts w:ascii="Cambria Math" w:eastAsiaTheme="minorEastAsia" w:hAnsi="Cambria Math"/>
          </w:rPr>
          <m:t>=3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n</w:t>
      </w:r>
      <w:proofErr w:type="gramEnd"/>
      <w:r>
        <w:rPr>
          <w:rFonts w:eastAsiaTheme="minorEastAsia"/>
        </w:rPr>
        <w:t xml:space="preserve">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222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1=x</m:t>
            </m:r>
          </m:e>
        </m:func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o)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og</m:t>
                </m:r>
                <m:ctrlPr>
                  <w:rPr>
                    <w:rFonts w:ascii="Cambria Math" w:eastAsiaTheme="minorEastAsia" w:hAnsi="Cambria Math"/>
                  </w:rPr>
                </m:ctrlPr>
              </m:e>
              <m:sub>
                <m:r>
                  <w:rPr>
                    <w:rFonts w:ascii="Cambria Math" w:eastAsiaTheme="minorEastAsia" w:hAnsi="Cambria Math"/>
                  </w:rPr>
                  <m:t>x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1=0</m:t>
            </m:r>
          </m:e>
        </m:func>
      </m:oMath>
    </w:p>
    <w:p w:rsidR="005F49BE" w:rsidRDefault="005F49BE" w:rsidP="00830098">
      <w:pPr>
        <w:rPr>
          <w:rFonts w:eastAsiaTheme="minorEastAsia"/>
        </w:rPr>
      </w:pPr>
    </w:p>
    <w:p w:rsidR="001F2B31" w:rsidRDefault="001F2B31" w:rsidP="00830098">
      <w:pPr>
        <w:rPr>
          <w:rFonts w:eastAsiaTheme="minorEastAsia"/>
        </w:rPr>
      </w:pPr>
    </w:p>
    <w:p w:rsidR="001F2B31" w:rsidRDefault="001F2B31" w:rsidP="00830098">
      <w:pPr>
        <w:rPr>
          <w:rFonts w:eastAsiaTheme="minorEastAsia"/>
        </w:rPr>
      </w:pPr>
    </w:p>
    <w:p w:rsidR="001F2B31" w:rsidRDefault="00ED4949" w:rsidP="00830098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922927</wp:posOffset>
                </wp:positionH>
                <wp:positionV relativeFrom="paragraph">
                  <wp:posOffset>156845</wp:posOffset>
                </wp:positionV>
                <wp:extent cx="5366385" cy="466090"/>
                <wp:effectExtent l="13970" t="11430" r="10795" b="8255"/>
                <wp:wrapNone/>
                <wp:docPr id="4" name="Group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66385" cy="466090"/>
                          <a:chOff x="3362" y="6682"/>
                          <a:chExt cx="8451" cy="734"/>
                        </a:xfrm>
                      </wpg:grpSpPr>
                      <wps:wsp>
                        <wps:cNvPr id="5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3362" y="6682"/>
                            <a:ext cx="1152" cy="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7C7C" w:rsidRPr="00847C7C" w:rsidRDefault="00847C7C">
                              <w:pPr>
                                <w:rPr>
                                  <w:b/>
                                  <w:sz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x=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7011" y="6682"/>
                            <a:ext cx="1152" cy="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7C7C" w:rsidRPr="00847C7C" w:rsidRDefault="00847C7C">
                              <w:pPr>
                                <w:rPr>
                                  <w:b/>
                                  <w:sz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x=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10661" y="6682"/>
                            <a:ext cx="1152" cy="7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7C7C" w:rsidRPr="00847C7C" w:rsidRDefault="00847C7C">
                              <w:pPr>
                                <w:rPr>
                                  <w:b/>
                                  <w:sz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16"/>
                                    </w:rPr>
                                    <m:t>x=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6" o:spid="_x0000_s1061" style="position:absolute;margin-left:72.65pt;margin-top:12.35pt;width:422.55pt;height:36.7pt;z-index:251676672" coordorigin="3362,6682" coordsize="8451,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">
                <v:shape id="Text Box 87" o:spid="_x0000_s1062" type="#_x0000_t202" style="position:absolute;left:3362;top:6682;width:1152;height: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Msm8EA&#10;AADaAAAADwAAAGRycy9kb3ducmV2LnhtbESPT2sCMRTE7wW/Q3iCt5q1oMhqlEUp9GLBP3h+JM/d&#10;1c1LSNJ1++2bQqHHYWZ+w6y3g+1ETyG2jhXMpgUIYu1My7WCy/n9dQkiJmSDnWNS8E0RtpvRyxpL&#10;4558pP6UapEhHEtU0KTkSymjbshinDpPnL2bCxZTlqGWJuAzw20n34piIS22nBca9LRrSD9OX1bB&#10;oTrsis/Q28pfb/cOvdZ7H5WajIdqBSLRkP7Df+0Po2AOv1fyDZCb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5TLJvBAAAA2gAAAA8AAAAAAAAAAAAAAAAAmAIAAGRycy9kb3du&#10;cmV2LnhtbFBLBQYAAAAABAAEAPUAAACGAwAAAAA=&#10;">
                  <v:textbox>
                    <w:txbxContent>
                      <w:p w:rsidR="00847C7C" w:rsidRPr="00847C7C" w:rsidRDefault="00847C7C">
                        <w:pPr>
                          <w:rPr>
                            <w:b/>
                            <w:sz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</w:rPr>
                              <m:t>x=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88" o:spid="_x0000_s1063" type="#_x0000_t202" style="position:absolute;left:7011;top:6682;width:1152;height: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Gy7MAA&#10;AADaAAAADwAAAGRycy9kb3ducmV2LnhtbESPQWsCMRSE7wX/Q3iCt5rVg5TVKIsi9KJQFc+P5Lm7&#10;unkJSbqu/74pFHocZuYbZrUZbCd6CrF1rGA2LUAQa2darhVczvv3DxAxIRvsHJOCF0XYrEdvKyyN&#10;e/IX9adUiwzhWKKCJiVfShl1Qxbj1Hni7N1csJiyDLU0AZ8Zbjs5L4qFtNhyXmjQ07Yh/Th9WwWH&#10;6rAtjqG3lb/e7h16rXc+KjUZD9USRKIh/Yf/2p9GwQJ+r+QbINc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oGy7MAAAADaAAAADwAAAAAAAAAAAAAAAACYAgAAZHJzL2Rvd25y&#10;ZXYueG1sUEsFBgAAAAAEAAQA9QAAAIUDAAAAAA==&#10;">
                  <v:textbox>
                    <w:txbxContent>
                      <w:p w:rsidR="00847C7C" w:rsidRPr="00847C7C" w:rsidRDefault="00847C7C">
                        <w:pPr>
                          <w:rPr>
                            <w:b/>
                            <w:sz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</w:rPr>
                              <m:t>x=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89" o:spid="_x0000_s1064" type="#_x0000_t202" style="position:absolute;left:10661;top:6682;width:1152;height: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0Xd8EA&#10;AADaAAAADwAAAGRycy9kb3ducmV2LnhtbESPT2sCMRTE7wW/Q3iCt5q1B5XVKItS6MWCf/D8SJ67&#10;q5uXkKTr9ts3hUKPw8z8hllvB9uJnkJsHSuYTQsQxNqZlmsFl/P76xJETMgGO8ek4JsibDejlzWW&#10;xj35SP0p1SJDOJaooEnJl1JG3ZDFOHWeOHs3FyymLEMtTcBnhttOvhXFXFpsOS806GnXkH6cvqyC&#10;Q3XYFZ+ht5W/3u4deq33Pio1GQ/VCkSiIf2H/9ofRsECfq/kGyA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NF3fBAAAA2gAAAA8AAAAAAAAAAAAAAAAAmAIAAGRycy9kb3du&#10;cmV2LnhtbFBLBQYAAAAABAAEAPUAAACGAwAAAAA=&#10;">
                  <v:textbox>
                    <w:txbxContent>
                      <w:p w:rsidR="00847C7C" w:rsidRPr="00847C7C" w:rsidRDefault="00847C7C">
                        <w:pPr>
                          <w:rPr>
                            <w:b/>
                            <w:sz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16"/>
                              </w:rPr>
                              <m:t>x=</m:t>
                            </m:r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:rsidR="00F725D8" w:rsidRDefault="00C810E9" w:rsidP="00AD035D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1BEE249" wp14:editId="62FBB501">
                <wp:simplePos x="0" y="0"/>
                <wp:positionH relativeFrom="column">
                  <wp:posOffset>3520960</wp:posOffset>
                </wp:positionH>
                <wp:positionV relativeFrom="paragraph">
                  <wp:posOffset>92933</wp:posOffset>
                </wp:positionV>
                <wp:extent cx="419735" cy="281940"/>
                <wp:effectExtent l="11430" t="7620" r="6985" b="5715"/>
                <wp:wrapNone/>
                <wp:docPr id="2" name="Text Box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BEE249" id="Text Box 122" o:spid="_x0000_s1065" type="#_x0000_t202" style="position:absolute;margin-left:277.25pt;margin-top:7.3pt;width:33.05pt;height:22.2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1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09EFBD1" wp14:editId="3E2F3FA4">
                <wp:simplePos x="0" y="0"/>
                <wp:positionH relativeFrom="column">
                  <wp:posOffset>1247314</wp:posOffset>
                </wp:positionH>
                <wp:positionV relativeFrom="paragraph">
                  <wp:posOffset>87094</wp:posOffset>
                </wp:positionV>
                <wp:extent cx="419735" cy="281940"/>
                <wp:effectExtent l="10795" t="11430" r="7620" b="11430"/>
                <wp:wrapNone/>
                <wp:docPr id="1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313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9EFBD1" id="Text Box 121" o:spid="_x0000_s1066" type="#_x0000_t202" style="position:absolute;margin-left:98.2pt;margin-top:6.85pt;width:33.05pt;height:22.2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313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ED4949"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5A951B1" wp14:editId="3BAFC858">
                <wp:simplePos x="0" y="0"/>
                <wp:positionH relativeFrom="column">
                  <wp:posOffset>5839287</wp:posOffset>
                </wp:positionH>
                <wp:positionV relativeFrom="paragraph">
                  <wp:posOffset>97410</wp:posOffset>
                </wp:positionV>
                <wp:extent cx="801370" cy="281940"/>
                <wp:effectExtent l="8255" t="13335" r="9525" b="9525"/>
                <wp:wrapNone/>
                <wp:docPr id="3" name="Text Box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1370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0444" w:rsidRPr="009155DD" w:rsidRDefault="00520444" w:rsidP="00520444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{x:x≠0}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A951B1" id="Text Box 123" o:spid="_x0000_s1067" type="#_x0000_t202" style="position:absolute;margin-left:459.8pt;margin-top:7.65pt;width:63.1pt;height:22.2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" fillcolor="yellow">
                <v:textbox>
                  <w:txbxContent>
                    <w:p w:rsidR="00520444" w:rsidRPr="009155DD" w:rsidRDefault="00520444" w:rsidP="00520444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{x:x≠0}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A3568F" w:rsidRPr="00A3568F" w:rsidRDefault="00A3568F" w:rsidP="00A3568F">
      <w:pPr>
        <w:pStyle w:val="Title"/>
        <w:jc w:val="left"/>
        <w:rPr>
          <w:rFonts w:asciiTheme="minorHAnsi" w:hAnsiTheme="minorHAnsi" w:cstheme="minorHAnsi"/>
          <w:b w:val="0"/>
          <w:sz w:val="24"/>
          <w:szCs w:val="24"/>
        </w:rPr>
      </w:pPr>
      <w:r w:rsidRPr="006139FB">
        <w:rPr>
          <w:rFonts w:asciiTheme="minorHAnsi" w:hAnsiTheme="minorHAnsi" w:cstheme="minorHAnsi"/>
          <w:sz w:val="24"/>
          <w:szCs w:val="24"/>
        </w:rPr>
        <w:lastRenderedPageBreak/>
        <w:t>Math 120</w:t>
      </w:r>
      <w:r w:rsidRPr="006139FB">
        <w:rPr>
          <w:rFonts w:asciiTheme="minorHAnsi" w:hAnsiTheme="minorHAnsi" w:cstheme="minorHAnsi"/>
          <w:sz w:val="24"/>
          <w:szCs w:val="24"/>
        </w:rPr>
        <w:tab/>
        <w:t>Properties of Logarithms</w:t>
      </w:r>
      <w:r w:rsidRPr="006139FB">
        <w:rPr>
          <w:rFonts w:asciiTheme="minorHAnsi" w:hAnsiTheme="minorHAnsi" w:cstheme="minorHAnsi"/>
          <w:b w:val="0"/>
          <w:sz w:val="24"/>
          <w:szCs w:val="24"/>
        </w:rPr>
        <w:tab/>
      </w:r>
      <w:r w:rsidRPr="006139FB">
        <w:rPr>
          <w:rFonts w:asciiTheme="minorHAnsi" w:hAnsiTheme="minorHAnsi" w:cstheme="minorHAnsi"/>
          <w:b w:val="0"/>
          <w:sz w:val="24"/>
          <w:szCs w:val="24"/>
        </w:rPr>
        <w:tab/>
      </w:r>
      <w:r w:rsidRPr="006139FB">
        <w:rPr>
          <w:rFonts w:asciiTheme="minorHAnsi" w:hAnsiTheme="minorHAnsi" w:cstheme="minorHAnsi"/>
          <w:b w:val="0"/>
          <w:sz w:val="24"/>
          <w:szCs w:val="24"/>
        </w:rPr>
        <w:tab/>
      </w:r>
      <w:r w:rsidRPr="006139FB">
        <w:rPr>
          <w:rFonts w:asciiTheme="minorHAnsi" w:hAnsiTheme="minorHAnsi" w:cstheme="minorHAnsi"/>
          <w:b w:val="0"/>
          <w:sz w:val="24"/>
          <w:szCs w:val="24"/>
        </w:rPr>
        <w:tab/>
      </w:r>
    </w:p>
    <w:p w:rsidR="00A3568F" w:rsidRPr="00A3568F" w:rsidRDefault="00A3568F" w:rsidP="00A3568F">
      <w:pPr>
        <w:rPr>
          <w:rFonts w:cstheme="minorHAnsi"/>
        </w:rPr>
      </w:pPr>
      <w:r w:rsidRPr="00A3568F">
        <w:rPr>
          <w:rFonts w:cstheme="minorHAnsi"/>
        </w:rPr>
        <w:t>Identify whether each statement is True or False (T or F).  If the statement is false, identify the error.</w:t>
      </w:r>
    </w:p>
    <w:p w:rsidR="00A3568F" w:rsidRPr="006139FB" w:rsidRDefault="00A3568F" w:rsidP="00A3568F">
      <w:pPr>
        <w:rPr>
          <w:rFonts w:cstheme="minorHAnsi"/>
          <w:sz w:val="24"/>
          <w:szCs w:val="24"/>
        </w:rPr>
      </w:pPr>
    </w:p>
    <w:p w:rsidR="00A3568F" w:rsidRDefault="00C810E9" w:rsidP="00A3568F">
      <w:pPr>
        <w:rPr>
          <w:sz w:val="24"/>
          <w:szCs w:val="24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CF260B3" wp14:editId="2974B6D4">
                <wp:simplePos x="0" y="0"/>
                <wp:positionH relativeFrom="column">
                  <wp:posOffset>433449</wp:posOffset>
                </wp:positionH>
                <wp:positionV relativeFrom="paragraph">
                  <wp:posOffset>96545</wp:posOffset>
                </wp:positionV>
                <wp:extent cx="419735" cy="281940"/>
                <wp:effectExtent l="10795" t="11430" r="7620" b="11430"/>
                <wp:wrapNone/>
                <wp:docPr id="43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10E9" w:rsidRPr="009155DD" w:rsidRDefault="00C810E9" w:rsidP="00C810E9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F260B3" id="_x0000_s1068" type="#_x0000_t202" style="position:absolute;margin-left:34.15pt;margin-top:7.6pt;width:33.05pt;height:22.2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" fillcolor="yellow">
                <v:textbox>
                  <w:txbxContent>
                    <w:p w:rsidR="00C810E9" w:rsidRPr="009155DD" w:rsidRDefault="00C810E9" w:rsidP="00C810E9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A3568F" w:rsidRDefault="00A3568F" w:rsidP="00A3568F">
      <w:pPr>
        <w:rPr>
          <w:sz w:val="24"/>
          <w:szCs w:val="24"/>
        </w:rPr>
      </w:pPr>
      <w:r>
        <w:rPr>
          <w:sz w:val="24"/>
          <w:szCs w:val="24"/>
        </w:rPr>
        <w:t>1)</w:t>
      </w:r>
      <w:r>
        <w:rPr>
          <w:sz w:val="24"/>
          <w:szCs w:val="24"/>
        </w:rPr>
        <w:tab/>
        <w:t>_____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77B9B">
        <w:rPr>
          <w:position w:val="-16"/>
        </w:rPr>
        <w:object w:dxaOrig="36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25pt;height:21.95pt" o:ole="">
            <v:imagedata r:id="rId9" o:title=""/>
          </v:shape>
          <o:OLEObject Type="Embed" ProgID="Equation.DSMT4" ShapeID="_x0000_i1025" DrawAspect="Content" ObjectID="_1477912750" r:id="rId1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A3568F" w:rsidRDefault="00A3568F" w:rsidP="00A3568F">
      <w:pPr>
        <w:rPr>
          <w:sz w:val="24"/>
          <w:szCs w:val="24"/>
        </w:rPr>
      </w:pPr>
    </w:p>
    <w:p w:rsidR="00A3568F" w:rsidRDefault="00C810E9" w:rsidP="00A3568F">
      <w:pPr>
        <w:rPr>
          <w:sz w:val="24"/>
          <w:szCs w:val="24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E53CC94" wp14:editId="0FDC0FE7">
                <wp:simplePos x="0" y="0"/>
                <wp:positionH relativeFrom="column">
                  <wp:posOffset>451263</wp:posOffset>
                </wp:positionH>
                <wp:positionV relativeFrom="paragraph">
                  <wp:posOffset>74757</wp:posOffset>
                </wp:positionV>
                <wp:extent cx="419735" cy="281940"/>
                <wp:effectExtent l="10795" t="11430" r="7620" b="11430"/>
                <wp:wrapNone/>
                <wp:docPr id="44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10E9" w:rsidRPr="009155DD" w:rsidRDefault="00C810E9" w:rsidP="00C810E9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53CC94" id="_x0000_s1069" type="#_x0000_t202" style="position:absolute;margin-left:35.55pt;margin-top:5.9pt;width:33.05pt;height:22.2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" fillcolor="yellow">
                <v:textbox>
                  <w:txbxContent>
                    <w:p w:rsidR="00C810E9" w:rsidRPr="009155DD" w:rsidRDefault="00C810E9" w:rsidP="00C810E9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F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A3568F" w:rsidRDefault="00A3568F" w:rsidP="00A3568F">
      <w:r>
        <w:rPr>
          <w:sz w:val="24"/>
          <w:szCs w:val="24"/>
        </w:rPr>
        <w:t>2)</w:t>
      </w:r>
      <w:r>
        <w:rPr>
          <w:sz w:val="24"/>
          <w:szCs w:val="24"/>
        </w:rPr>
        <w:tab/>
        <w:t>_____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77B9B">
        <w:rPr>
          <w:position w:val="-12"/>
        </w:rPr>
        <w:object w:dxaOrig="2280" w:dyaOrig="360">
          <v:shape id="_x0000_i1026" type="#_x0000_t75" style="width:114.1pt;height:17.75pt" o:ole="">
            <v:imagedata r:id="rId11" o:title=""/>
          </v:shape>
          <o:OLEObject Type="Embed" ProgID="Equation.DSMT4" ShapeID="_x0000_i1026" DrawAspect="Content" ObjectID="_1477912751" r:id="rId12"/>
        </w:object>
      </w:r>
    </w:p>
    <w:p w:rsidR="00A3568F" w:rsidRDefault="00A3568F" w:rsidP="00A3568F"/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C810E9" w:rsidP="00A3568F">
      <w:pPr>
        <w:rPr>
          <w:sz w:val="24"/>
          <w:szCs w:val="24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37ACCC9" wp14:editId="490F2964">
                <wp:simplePos x="0" y="0"/>
                <wp:positionH relativeFrom="column">
                  <wp:posOffset>445324</wp:posOffset>
                </wp:positionH>
                <wp:positionV relativeFrom="paragraph">
                  <wp:posOffset>64234</wp:posOffset>
                </wp:positionV>
                <wp:extent cx="419735" cy="281940"/>
                <wp:effectExtent l="10795" t="11430" r="7620" b="11430"/>
                <wp:wrapNone/>
                <wp:docPr id="45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10E9" w:rsidRPr="009155DD" w:rsidRDefault="00C810E9" w:rsidP="00C810E9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7ACCC9" id="_x0000_s1070" type="#_x0000_t202" style="position:absolute;margin-left:35.05pt;margin-top:5.05pt;width:33.05pt;height:22.2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" fillcolor="yellow">
                <v:textbox>
                  <w:txbxContent>
                    <w:p w:rsidR="00C810E9" w:rsidRPr="009155DD" w:rsidRDefault="00C810E9" w:rsidP="00C810E9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F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A3568F" w:rsidRPr="006C2938" w:rsidRDefault="00A3568F" w:rsidP="00A3568F">
      <w:pPr>
        <w:rPr>
          <w:sz w:val="24"/>
          <w:szCs w:val="24"/>
        </w:rPr>
      </w:pPr>
      <w:r w:rsidRPr="006C2938">
        <w:rPr>
          <w:sz w:val="24"/>
          <w:szCs w:val="24"/>
        </w:rPr>
        <w:t>3)</w:t>
      </w:r>
      <w:r w:rsidRPr="006C2938">
        <w:rPr>
          <w:sz w:val="24"/>
          <w:szCs w:val="24"/>
        </w:rPr>
        <w:tab/>
        <w:t>_____</w:t>
      </w:r>
      <w:r w:rsidRPr="006C2938">
        <w:rPr>
          <w:sz w:val="24"/>
          <w:szCs w:val="24"/>
        </w:rPr>
        <w:tab/>
      </w:r>
      <w:r w:rsidRPr="006C2938">
        <w:rPr>
          <w:sz w:val="24"/>
          <w:szCs w:val="24"/>
        </w:rPr>
        <w:tab/>
      </w:r>
      <w:r w:rsidRPr="006C2938">
        <w:rPr>
          <w:position w:val="-12"/>
          <w:sz w:val="24"/>
          <w:szCs w:val="24"/>
        </w:rPr>
        <w:object w:dxaOrig="2380" w:dyaOrig="360">
          <v:shape id="_x0000_i1027" type="#_x0000_t75" style="width:119.2pt;height:17.75pt" o:ole="">
            <v:imagedata r:id="rId13" o:title=""/>
          </v:shape>
          <o:OLEObject Type="Embed" ProgID="Equation.DSMT4" ShapeID="_x0000_i1027" DrawAspect="Content" ObjectID="_1477912752" r:id="rId14"/>
        </w:object>
      </w: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C810E9" w:rsidP="00A3568F">
      <w:pPr>
        <w:rPr>
          <w:sz w:val="24"/>
          <w:szCs w:val="24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C657C50" wp14:editId="6C5EEA9E">
                <wp:simplePos x="0" y="0"/>
                <wp:positionH relativeFrom="column">
                  <wp:posOffset>419735</wp:posOffset>
                </wp:positionH>
                <wp:positionV relativeFrom="paragraph">
                  <wp:posOffset>72159</wp:posOffset>
                </wp:positionV>
                <wp:extent cx="419735" cy="281940"/>
                <wp:effectExtent l="10795" t="11430" r="7620" b="11430"/>
                <wp:wrapNone/>
                <wp:docPr id="46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10E9" w:rsidRPr="009155DD" w:rsidRDefault="00C810E9" w:rsidP="00C810E9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657C50" id="_x0000_s1071" type="#_x0000_t202" style="position:absolute;margin-left:33.05pt;margin-top:5.7pt;width:33.05pt;height:22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" fillcolor="yellow">
                <v:textbox>
                  <w:txbxContent>
                    <w:p w:rsidR="00C810E9" w:rsidRPr="009155DD" w:rsidRDefault="00C810E9" w:rsidP="00C810E9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A3568F" w:rsidRPr="006C2938" w:rsidRDefault="00A3568F" w:rsidP="00A3568F">
      <w:pPr>
        <w:rPr>
          <w:sz w:val="24"/>
          <w:szCs w:val="24"/>
        </w:rPr>
      </w:pPr>
      <w:r w:rsidRPr="006C2938">
        <w:rPr>
          <w:sz w:val="24"/>
          <w:szCs w:val="24"/>
        </w:rPr>
        <w:t>4)</w:t>
      </w:r>
      <w:r w:rsidRPr="006C2938">
        <w:rPr>
          <w:sz w:val="24"/>
          <w:szCs w:val="24"/>
        </w:rPr>
        <w:tab/>
        <w:t>_____</w:t>
      </w:r>
      <w:r w:rsidRPr="006C2938">
        <w:rPr>
          <w:sz w:val="24"/>
          <w:szCs w:val="24"/>
        </w:rPr>
        <w:tab/>
      </w:r>
      <w:r w:rsidRPr="006C2938">
        <w:rPr>
          <w:sz w:val="24"/>
          <w:szCs w:val="24"/>
        </w:rPr>
        <w:tab/>
      </w:r>
      <w:r w:rsidRPr="006C2938">
        <w:rPr>
          <w:position w:val="-12"/>
          <w:sz w:val="24"/>
          <w:szCs w:val="24"/>
        </w:rPr>
        <w:object w:dxaOrig="2299" w:dyaOrig="360">
          <v:shape id="_x0000_i1028" type="#_x0000_t75" style="width:114.55pt;height:17.75pt" o:ole="">
            <v:imagedata r:id="rId15" o:title=""/>
          </v:shape>
          <o:OLEObject Type="Embed" ProgID="Equation.DSMT4" ShapeID="_x0000_i1028" DrawAspect="Content" ObjectID="_1477912753" r:id="rId16"/>
        </w:object>
      </w: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C810E9" w:rsidP="00A3568F">
      <w:pPr>
        <w:rPr>
          <w:sz w:val="24"/>
          <w:szCs w:val="24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AB5D983" wp14:editId="6D665299">
                <wp:simplePos x="0" y="0"/>
                <wp:positionH relativeFrom="column">
                  <wp:posOffset>433449</wp:posOffset>
                </wp:positionH>
                <wp:positionV relativeFrom="paragraph">
                  <wp:posOffset>84035</wp:posOffset>
                </wp:positionV>
                <wp:extent cx="419735" cy="281940"/>
                <wp:effectExtent l="10795" t="11430" r="7620" b="11430"/>
                <wp:wrapNone/>
                <wp:docPr id="47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10E9" w:rsidRPr="009155DD" w:rsidRDefault="00C810E9" w:rsidP="00C810E9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B5D983" id="_x0000_s1072" type="#_x0000_t202" style="position:absolute;margin-left:34.15pt;margin-top:6.6pt;width:33.05pt;height:22.2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" fillcolor="yellow">
                <v:textbox>
                  <w:txbxContent>
                    <w:p w:rsidR="00C810E9" w:rsidRPr="009155DD" w:rsidRDefault="00C810E9" w:rsidP="00C810E9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A3568F" w:rsidRPr="006C2938" w:rsidRDefault="00A3568F" w:rsidP="00A3568F">
      <w:pPr>
        <w:rPr>
          <w:sz w:val="24"/>
          <w:szCs w:val="24"/>
        </w:rPr>
      </w:pPr>
      <w:r w:rsidRPr="006C2938">
        <w:rPr>
          <w:sz w:val="24"/>
          <w:szCs w:val="24"/>
        </w:rPr>
        <w:t>5)</w:t>
      </w:r>
      <w:r w:rsidRPr="006C2938">
        <w:rPr>
          <w:sz w:val="24"/>
          <w:szCs w:val="24"/>
        </w:rPr>
        <w:tab/>
        <w:t>_____</w:t>
      </w:r>
      <w:r w:rsidRPr="006C2938">
        <w:rPr>
          <w:sz w:val="24"/>
          <w:szCs w:val="24"/>
        </w:rPr>
        <w:tab/>
      </w:r>
      <w:r w:rsidRPr="006C2938">
        <w:rPr>
          <w:sz w:val="24"/>
          <w:szCs w:val="24"/>
        </w:rPr>
        <w:tab/>
      </w:r>
      <w:r w:rsidRPr="006C2938">
        <w:rPr>
          <w:position w:val="-12"/>
          <w:sz w:val="24"/>
          <w:szCs w:val="24"/>
        </w:rPr>
        <w:object w:dxaOrig="1680" w:dyaOrig="380">
          <v:shape id="_x0000_i1029" type="#_x0000_t75" style="width:84.15pt;height:19.15pt" o:ole="">
            <v:imagedata r:id="rId17" o:title=""/>
          </v:shape>
          <o:OLEObject Type="Embed" ProgID="Equation.DSMT4" ShapeID="_x0000_i1029" DrawAspect="Content" ObjectID="_1477912754" r:id="rId18"/>
        </w:object>
      </w: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C810E9" w:rsidP="00A3568F">
      <w:pPr>
        <w:rPr>
          <w:sz w:val="24"/>
          <w:szCs w:val="24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59963C25" wp14:editId="738E4369">
                <wp:simplePos x="0" y="0"/>
                <wp:positionH relativeFrom="column">
                  <wp:posOffset>439387</wp:posOffset>
                </wp:positionH>
                <wp:positionV relativeFrom="paragraph">
                  <wp:posOffset>87985</wp:posOffset>
                </wp:positionV>
                <wp:extent cx="419735" cy="281940"/>
                <wp:effectExtent l="10795" t="11430" r="7620" b="11430"/>
                <wp:wrapNone/>
                <wp:docPr id="48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10E9" w:rsidRPr="009155DD" w:rsidRDefault="00C810E9" w:rsidP="00C810E9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963C25" id="_x0000_s1073" type="#_x0000_t202" style="position:absolute;margin-left:34.6pt;margin-top:6.95pt;width:33.05pt;height:22.2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" fillcolor="yellow">
                <v:textbox>
                  <w:txbxContent>
                    <w:p w:rsidR="00C810E9" w:rsidRPr="009155DD" w:rsidRDefault="00C810E9" w:rsidP="00C810E9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F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A3568F" w:rsidRPr="006C2938" w:rsidRDefault="00A3568F" w:rsidP="00A3568F">
      <w:pPr>
        <w:rPr>
          <w:sz w:val="24"/>
          <w:szCs w:val="24"/>
        </w:rPr>
      </w:pPr>
      <w:r w:rsidRPr="006C2938">
        <w:rPr>
          <w:sz w:val="24"/>
          <w:szCs w:val="24"/>
        </w:rPr>
        <w:t>6)</w:t>
      </w:r>
      <w:r w:rsidRPr="006C2938">
        <w:rPr>
          <w:sz w:val="24"/>
          <w:szCs w:val="24"/>
        </w:rPr>
        <w:tab/>
        <w:t>_____</w:t>
      </w:r>
      <w:r w:rsidRPr="006C2938">
        <w:rPr>
          <w:sz w:val="24"/>
          <w:szCs w:val="24"/>
        </w:rPr>
        <w:tab/>
      </w:r>
      <w:r w:rsidRPr="006C2938">
        <w:rPr>
          <w:sz w:val="24"/>
          <w:szCs w:val="24"/>
        </w:rPr>
        <w:tab/>
      </w:r>
      <w:r w:rsidRPr="006C2938">
        <w:rPr>
          <w:position w:val="-10"/>
          <w:sz w:val="24"/>
          <w:szCs w:val="24"/>
        </w:rPr>
        <w:object w:dxaOrig="1640" w:dyaOrig="380">
          <v:shape id="_x0000_i1030" type="#_x0000_t75" style="width:81.8pt;height:19.15pt" o:ole="">
            <v:imagedata r:id="rId19" o:title=""/>
          </v:shape>
          <o:OLEObject Type="Embed" ProgID="Equation.DSMT4" ShapeID="_x0000_i1030" DrawAspect="Content" ObjectID="_1477912755" r:id="rId20"/>
        </w:object>
      </w: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C810E9" w:rsidP="00A3568F">
      <w:pPr>
        <w:rPr>
          <w:sz w:val="24"/>
          <w:szCs w:val="24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30BABB6" wp14:editId="01C7542A">
                <wp:simplePos x="0" y="0"/>
                <wp:positionH relativeFrom="column">
                  <wp:posOffset>433449</wp:posOffset>
                </wp:positionH>
                <wp:positionV relativeFrom="paragraph">
                  <wp:posOffset>161224</wp:posOffset>
                </wp:positionV>
                <wp:extent cx="419735" cy="281940"/>
                <wp:effectExtent l="10795" t="11430" r="7620" b="11430"/>
                <wp:wrapNone/>
                <wp:docPr id="49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10E9" w:rsidRPr="009155DD" w:rsidRDefault="00C810E9" w:rsidP="00C810E9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0BABB6" id="_x0000_s1074" type="#_x0000_t202" style="position:absolute;margin-left:34.15pt;margin-top:12.7pt;width:33.05pt;height:22.2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" fillcolor="yellow">
                <v:textbox>
                  <w:txbxContent>
                    <w:p w:rsidR="00C810E9" w:rsidRPr="009155DD" w:rsidRDefault="00C810E9" w:rsidP="00C810E9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F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A3568F" w:rsidRPr="006C2938" w:rsidRDefault="00A3568F" w:rsidP="00A3568F">
      <w:pPr>
        <w:rPr>
          <w:sz w:val="24"/>
          <w:szCs w:val="24"/>
        </w:rPr>
      </w:pPr>
      <w:r w:rsidRPr="006C2938">
        <w:rPr>
          <w:sz w:val="24"/>
          <w:szCs w:val="24"/>
        </w:rPr>
        <w:t>7)</w:t>
      </w:r>
      <w:r w:rsidRPr="006C2938">
        <w:rPr>
          <w:sz w:val="24"/>
          <w:szCs w:val="24"/>
        </w:rPr>
        <w:tab/>
        <w:t>_____</w:t>
      </w:r>
      <w:r w:rsidRPr="006C2938">
        <w:rPr>
          <w:sz w:val="24"/>
          <w:szCs w:val="24"/>
        </w:rPr>
        <w:tab/>
      </w:r>
      <w:r w:rsidRPr="006C2938">
        <w:rPr>
          <w:sz w:val="24"/>
          <w:szCs w:val="24"/>
        </w:rPr>
        <w:tab/>
      </w:r>
      <w:r w:rsidRPr="006C2938">
        <w:rPr>
          <w:position w:val="-28"/>
          <w:sz w:val="24"/>
          <w:szCs w:val="24"/>
        </w:rPr>
        <w:object w:dxaOrig="2200" w:dyaOrig="660">
          <v:shape id="_x0000_i1031" type="#_x0000_t75" style="width:109.85pt;height:32.75pt" o:ole="">
            <v:imagedata r:id="rId21" o:title=""/>
          </v:shape>
          <o:OLEObject Type="Embed" ProgID="Equation.DSMT4" ShapeID="_x0000_i1031" DrawAspect="Content" ObjectID="_1477912756" r:id="rId22"/>
        </w:object>
      </w: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A3568F" w:rsidP="00A3568F">
      <w:pPr>
        <w:rPr>
          <w:sz w:val="24"/>
          <w:szCs w:val="24"/>
        </w:rPr>
      </w:pPr>
    </w:p>
    <w:p w:rsidR="00A3568F" w:rsidRPr="006C2938" w:rsidRDefault="00C810E9" w:rsidP="00A3568F">
      <w:pPr>
        <w:rPr>
          <w:sz w:val="24"/>
          <w:szCs w:val="24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6AA5821" wp14:editId="1003C82D">
                <wp:simplePos x="0" y="0"/>
                <wp:positionH relativeFrom="column">
                  <wp:posOffset>433449</wp:posOffset>
                </wp:positionH>
                <wp:positionV relativeFrom="paragraph">
                  <wp:posOffset>185609</wp:posOffset>
                </wp:positionV>
                <wp:extent cx="419735" cy="281940"/>
                <wp:effectExtent l="10795" t="11430" r="7620" b="11430"/>
                <wp:wrapNone/>
                <wp:docPr id="50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735" cy="281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10E9" w:rsidRPr="009155DD" w:rsidRDefault="00C810E9" w:rsidP="00C810E9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AA5821" id="_x0000_s1075" type="#_x0000_t202" style="position:absolute;margin-left:34.15pt;margin-top:14.6pt;width:33.05pt;height:22.2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" fillcolor="yellow">
                <v:textbox>
                  <w:txbxContent>
                    <w:p w:rsidR="00C810E9" w:rsidRPr="009155DD" w:rsidRDefault="00C810E9" w:rsidP="00C810E9">
                      <w:pPr>
                        <w:jc w:val="center"/>
                        <w:rPr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T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A3568F" w:rsidRPr="006C2938" w:rsidRDefault="00A3568F" w:rsidP="00A3568F">
      <w:pPr>
        <w:rPr>
          <w:sz w:val="24"/>
          <w:szCs w:val="24"/>
        </w:rPr>
      </w:pPr>
      <w:r w:rsidRPr="006C2938">
        <w:rPr>
          <w:sz w:val="24"/>
          <w:szCs w:val="24"/>
        </w:rPr>
        <w:t>8)</w:t>
      </w:r>
      <w:r w:rsidRPr="006C2938">
        <w:rPr>
          <w:sz w:val="24"/>
          <w:szCs w:val="24"/>
        </w:rPr>
        <w:tab/>
        <w:t>_____</w:t>
      </w:r>
      <w:r w:rsidRPr="006C2938">
        <w:rPr>
          <w:sz w:val="24"/>
          <w:szCs w:val="24"/>
        </w:rPr>
        <w:tab/>
      </w:r>
      <w:r w:rsidRPr="006C2938">
        <w:rPr>
          <w:sz w:val="24"/>
          <w:szCs w:val="24"/>
        </w:rPr>
        <w:tab/>
      </w:r>
      <w:r w:rsidRPr="006C2938">
        <w:rPr>
          <w:position w:val="-30"/>
          <w:sz w:val="24"/>
          <w:szCs w:val="24"/>
        </w:rPr>
        <w:object w:dxaOrig="2439" w:dyaOrig="720">
          <v:shape id="_x0000_i1032" type="#_x0000_t75" style="width:122.05pt;height:36.45pt" o:ole="">
            <v:imagedata r:id="rId23" o:title=""/>
          </v:shape>
          <o:OLEObject Type="Embed" ProgID="Equation.DSMT4" ShapeID="_x0000_i1032" DrawAspect="Content" ObjectID="_1477912757" r:id="rId24"/>
        </w:object>
      </w:r>
    </w:p>
    <w:p w:rsidR="00A3568F" w:rsidRDefault="00A3568F" w:rsidP="00A3568F">
      <w:pPr>
        <w:rPr>
          <w:sz w:val="24"/>
          <w:szCs w:val="24"/>
        </w:rPr>
      </w:pPr>
    </w:p>
    <w:p w:rsidR="00A3568F" w:rsidRDefault="00A3568F" w:rsidP="00A3568F">
      <w:pPr>
        <w:rPr>
          <w:sz w:val="24"/>
          <w:szCs w:val="24"/>
        </w:rPr>
      </w:pPr>
      <w:bookmarkStart w:id="0" w:name="_GoBack"/>
      <w:bookmarkEnd w:id="0"/>
    </w:p>
    <w:p w:rsidR="00A3568F" w:rsidRPr="006139FB" w:rsidRDefault="00A3568F" w:rsidP="00A3568F">
      <w:pPr>
        <w:rPr>
          <w:rFonts w:cstheme="minorHAnsi"/>
          <w:sz w:val="24"/>
          <w:szCs w:val="24"/>
        </w:rPr>
      </w:pPr>
      <w:r w:rsidRPr="006139FB">
        <w:rPr>
          <w:rFonts w:cstheme="minorHAnsi"/>
          <w:sz w:val="24"/>
          <w:szCs w:val="24"/>
        </w:rPr>
        <w:t>Solve each equation.</w:t>
      </w:r>
    </w:p>
    <w:p w:rsidR="00A3568F" w:rsidRDefault="00C810E9" w:rsidP="00A3568F">
      <w:pPr>
        <w:rPr>
          <w:position w:val="-14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3689BE5F" wp14:editId="5D59262A">
                <wp:simplePos x="0" y="0"/>
                <wp:positionH relativeFrom="margin">
                  <wp:posOffset>3176649</wp:posOffset>
                </wp:positionH>
                <wp:positionV relativeFrom="paragraph">
                  <wp:posOffset>244030</wp:posOffset>
                </wp:positionV>
                <wp:extent cx="2066306" cy="1430977"/>
                <wp:effectExtent l="0" t="0" r="10160" b="17145"/>
                <wp:wrapNone/>
                <wp:docPr id="52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66306" cy="143097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10E9" w:rsidRPr="00C810E9" w:rsidRDefault="00C810E9" w:rsidP="00C810E9">
                            <w:pPr>
                              <w:jc w:val="center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o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7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(x-9)</m:t>
                                    </m:r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o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7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0</m:t>
                                </m:r>
                              </m:oMath>
                            </m:oMathPara>
                          </w:p>
                          <w:p w:rsidR="00C810E9" w:rsidRPr="00C810E9" w:rsidRDefault="00C810E9" w:rsidP="00C810E9">
                            <w:pPr>
                              <w:jc w:val="center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7</m:t>
                                    </m:r>
                                  </m:e>
                                  <m:sup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lo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g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7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b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x(x-9)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7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lo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Theme="minorEastAsia" w:hAnsi="Cambria Math"/>
                                            <w:b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g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Theme="minorEastAsia" w:hAnsi="Cambria Math"/>
                                          </w:rPr>
                                          <m:t>7</m:t>
                                        </m:r>
                                      </m:sub>
                                    </m:s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10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:rsidR="00C810E9" w:rsidRPr="00C810E9" w:rsidRDefault="00C810E9" w:rsidP="00C810E9">
                            <w:pPr>
                              <w:jc w:val="center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-9</m:t>
                                    </m:r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=10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-9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oMath>
                            </m:oMathPara>
                          </w:p>
                          <w:p w:rsidR="00C810E9" w:rsidRPr="00C810E9" w:rsidRDefault="00C810E9" w:rsidP="00C810E9">
                            <w:pPr>
                              <w:jc w:val="center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-9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x-10=0</m:t>
                                </m:r>
                              </m:oMath>
                            </m:oMathPara>
                          </w:p>
                          <w:p w:rsidR="00C810E9" w:rsidRPr="00C810E9" w:rsidRDefault="00C810E9" w:rsidP="00C810E9">
                            <w:pPr>
                              <w:jc w:val="center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x-10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x+1</m:t>
                                    </m:r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0</m:t>
                                </m:r>
                              </m:oMath>
                            </m:oMathPara>
                          </w:p>
                          <w:p w:rsidR="00C810E9" w:rsidRDefault="00C810E9" w:rsidP="00C810E9">
                            <w:pPr>
                              <w:jc w:val="center"/>
                              <w:rPr>
                                <w:rFonts w:eastAsiaTheme="minorEastAsia"/>
                                <w:b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x=10,-1</m:t>
                              </m:r>
                            </m:oMath>
                            <w:r>
                              <w:rPr>
                                <w:rFonts w:eastAsiaTheme="minorEastAsia"/>
                                <w:b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rFonts w:eastAsiaTheme="minorEastAsia"/>
                                <w:b/>
                              </w:rPr>
                              <w:t>check</w:t>
                            </w:r>
                            <w:proofErr w:type="gramEnd"/>
                          </w:p>
                          <w:p w:rsidR="003914A1" w:rsidRDefault="003914A1" w:rsidP="00C810E9">
                            <w:pPr>
                              <w:jc w:val="center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x=10</m:t>
                                </m:r>
                              </m:oMath>
                            </m:oMathPara>
                          </w:p>
                          <w:p w:rsidR="00C810E9" w:rsidRPr="00C810E9" w:rsidRDefault="00C810E9" w:rsidP="00C810E9">
                            <w:pPr>
                              <w:jc w:val="center"/>
                              <w:rPr>
                                <w:rFonts w:eastAsiaTheme="minorEastAsia"/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89BE5F" id="_x0000_s1076" type="#_x0000_t202" style="position:absolute;margin-left:250.15pt;margin-top:19.2pt;width:162.7pt;height:112.7pt;z-index:251718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" fillcolor="yellow">
                <v:textbox>
                  <w:txbxContent>
                    <w:p w:rsidR="00C810E9" w:rsidRPr="00C810E9" w:rsidRDefault="00C810E9" w:rsidP="00C810E9">
                      <w:pPr>
                        <w:jc w:val="center"/>
                        <w:rPr>
                          <w:rFonts w:eastAsiaTheme="minorEastAsia"/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o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(x-9)</m:t>
                              </m:r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o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0</m:t>
                          </m:r>
                        </m:oMath>
                      </m:oMathPara>
                    </w:p>
                    <w:p w:rsidR="00C810E9" w:rsidRPr="00C810E9" w:rsidRDefault="00C810E9" w:rsidP="00C810E9">
                      <w:pPr>
                        <w:jc w:val="center"/>
                        <w:rPr>
                          <w:rFonts w:eastAsiaTheme="minorEastAsia"/>
                          <w:b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7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o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g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7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x(x-9)</m:t>
                                      </m:r>
                                    </m:e>
                                  </m:d>
                                </m:e>
                              </m:d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7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lo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  <w:b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g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Theme="minorEastAsia" w:hAnsi="Cambria Math"/>
                                    </w:rPr>
                                    <m:t>7</m:t>
                                  </m:r>
                                </m:sub>
                              </m:s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10</m:t>
                              </m:r>
                            </m:sup>
                          </m:sSup>
                        </m:oMath>
                      </m:oMathPara>
                    </w:p>
                    <w:p w:rsidR="00C810E9" w:rsidRPr="00C810E9" w:rsidRDefault="00C810E9" w:rsidP="00C810E9">
                      <w:pPr>
                        <w:jc w:val="center"/>
                        <w:rPr>
                          <w:rFonts w:eastAsiaTheme="minorEastAsia"/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-9</m:t>
                              </m:r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=10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9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oMath>
                      </m:oMathPara>
                    </w:p>
                    <w:p w:rsidR="00C810E9" w:rsidRPr="00C810E9" w:rsidRDefault="00C810E9" w:rsidP="00C810E9">
                      <w:pPr>
                        <w:jc w:val="center"/>
                        <w:rPr>
                          <w:rFonts w:eastAsiaTheme="minorEastAsia"/>
                          <w:b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9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-10=0</m:t>
                          </m:r>
                        </m:oMath>
                      </m:oMathPara>
                    </w:p>
                    <w:p w:rsidR="00C810E9" w:rsidRPr="00C810E9" w:rsidRDefault="00C810E9" w:rsidP="00C810E9">
                      <w:pPr>
                        <w:jc w:val="center"/>
                        <w:rPr>
                          <w:rFonts w:eastAsiaTheme="minorEastAsia"/>
                          <w:b/>
                        </w:rPr>
                      </w:pPr>
                      <m:oMathPara>
                        <m:oMath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b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x-10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eastAsiaTheme="minorEastAsia" w:hAnsi="Cambria Math"/>
                                  <w:b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x+1</m:t>
                              </m:r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=0</m:t>
                          </m:r>
                        </m:oMath>
                      </m:oMathPara>
                    </w:p>
                    <w:p w:rsidR="00C810E9" w:rsidRDefault="00C810E9" w:rsidP="00C810E9">
                      <w:pPr>
                        <w:jc w:val="center"/>
                        <w:rPr>
                          <w:rFonts w:eastAsiaTheme="minorEastAsia"/>
                          <w:b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/>
                          </w:rPr>
                          <m:t>x=10,-1</m:t>
                        </m:r>
                      </m:oMath>
                      <w:r>
                        <w:rPr>
                          <w:rFonts w:eastAsiaTheme="minorEastAsia"/>
                          <w:b/>
                        </w:rPr>
                        <w:t xml:space="preserve">  </w:t>
                      </w:r>
                      <w:proofErr w:type="gramStart"/>
                      <w:r>
                        <w:rPr>
                          <w:rFonts w:eastAsiaTheme="minorEastAsia"/>
                          <w:b/>
                        </w:rPr>
                        <w:t>check</w:t>
                      </w:r>
                      <w:proofErr w:type="gramEnd"/>
                    </w:p>
                    <w:p w:rsidR="003914A1" w:rsidRDefault="003914A1" w:rsidP="00C810E9">
                      <w:pPr>
                        <w:jc w:val="center"/>
                        <w:rPr>
                          <w:rFonts w:eastAsiaTheme="minorEastAsia"/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x=10</m:t>
                          </m:r>
                        </m:oMath>
                      </m:oMathPara>
                    </w:p>
                    <w:p w:rsidR="00C810E9" w:rsidRPr="00C810E9" w:rsidRDefault="00C810E9" w:rsidP="00C810E9">
                      <w:pPr>
                        <w:jc w:val="center"/>
                        <w:rPr>
                          <w:rFonts w:eastAsiaTheme="minorEastAsia"/>
                          <w:b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40AC910" wp14:editId="0CD04F38">
                <wp:simplePos x="0" y="0"/>
                <wp:positionH relativeFrom="margin">
                  <wp:align>left</wp:align>
                </wp:positionH>
                <wp:positionV relativeFrom="paragraph">
                  <wp:posOffset>229805</wp:posOffset>
                </wp:positionV>
                <wp:extent cx="2066306" cy="1430977"/>
                <wp:effectExtent l="0" t="0" r="10160" b="17145"/>
                <wp:wrapNone/>
                <wp:docPr id="51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66306" cy="143097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10E9" w:rsidRPr="00C810E9" w:rsidRDefault="00C810E9" w:rsidP="00C810E9">
                            <w:pPr>
                              <w:jc w:val="center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lo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-6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=2</m:t>
                                </m:r>
                              </m:oMath>
                            </m:oMathPara>
                          </w:p>
                          <w:p w:rsidR="00C810E9" w:rsidRPr="00C810E9" w:rsidRDefault="00C810E9" w:rsidP="00C810E9">
                            <w:pPr>
                              <w:jc w:val="center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  <m:sup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lo</m:t>
                                        </m:r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/>
                                                <w:b/>
                                                <w:i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g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bi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3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hAnsi="Cambria Math"/>
                                                <w:b/>
                                                <w:i/>
                                              </w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b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m:rPr>
                                                    <m:sty m:val="bi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x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sty m:val="bi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x-6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</m:d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  <w:p w:rsidR="00C810E9" w:rsidRPr="00C810E9" w:rsidRDefault="00C810E9" w:rsidP="00C810E9">
                            <w:pPr>
                              <w:jc w:val="center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-6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=9</m:t>
                                </m:r>
                              </m:oMath>
                            </m:oMathPara>
                          </w:p>
                          <w:p w:rsidR="00C810E9" w:rsidRPr="00C810E9" w:rsidRDefault="00C810E9" w:rsidP="00C810E9">
                            <w:pPr>
                              <w:jc w:val="center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9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x-6</m:t>
                                    </m:r>
                                  </m:e>
                                </m: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=x→9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x-54=x</m:t>
                                </m:r>
                              </m:oMath>
                            </m:oMathPara>
                          </w:p>
                          <w:p w:rsidR="00C810E9" w:rsidRPr="00C810E9" w:rsidRDefault="00C810E9" w:rsidP="00C810E9">
                            <w:pPr>
                              <w:jc w:val="center"/>
                              <w:rPr>
                                <w:rFonts w:eastAsiaTheme="minorEastAsia"/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8x=54→x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54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8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Theme="minorEastAsia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27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Theme="minorEastAsia" w:hAnsi="Cambria Math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0AC910" id="_x0000_s1077" type="#_x0000_t202" style="position:absolute;margin-left:0;margin-top:18.1pt;width:162.7pt;height:112.7pt;z-index:25171660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" fillcolor="yellow">
                <v:textbox>
                  <w:txbxContent>
                    <w:p w:rsidR="00C810E9" w:rsidRPr="00C810E9" w:rsidRDefault="00C810E9" w:rsidP="00C810E9">
                      <w:pPr>
                        <w:jc w:val="center"/>
                        <w:rPr>
                          <w:rFonts w:eastAsiaTheme="minorEastAsia"/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lo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x-6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=2</m:t>
                          </m:r>
                        </m:oMath>
                      </m:oMathPara>
                    </w:p>
                    <w:p w:rsidR="00C810E9" w:rsidRPr="00C810E9" w:rsidRDefault="00C810E9" w:rsidP="00C810E9">
                      <w:pPr>
                        <w:jc w:val="center"/>
                        <w:rPr>
                          <w:rFonts w:eastAsiaTheme="minorEastAsia"/>
                          <w:b/>
                        </w:rPr>
                      </w:pPr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</w:rPr>
                                    <m:t>lo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g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3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i/>
                                        </w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x-6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d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eastAsiaTheme="minorEastAsia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3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2</m:t>
                              </m:r>
                            </m:sup>
                          </m:sSup>
                        </m:oMath>
                      </m:oMathPara>
                    </w:p>
                    <w:p w:rsidR="00C810E9" w:rsidRPr="00C810E9" w:rsidRDefault="00C810E9" w:rsidP="00C810E9">
                      <w:pPr>
                        <w:jc w:val="center"/>
                        <w:rPr>
                          <w:rFonts w:eastAsiaTheme="minorEastAsia"/>
                          <w:b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-6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=9</m:t>
                          </m:r>
                        </m:oMath>
                      </m:oMathPara>
                    </w:p>
                    <w:p w:rsidR="00C810E9" w:rsidRPr="00C810E9" w:rsidRDefault="00C810E9" w:rsidP="00C810E9">
                      <w:pPr>
                        <w:jc w:val="center"/>
                        <w:rPr>
                          <w:rFonts w:eastAsiaTheme="minorEastAsia"/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9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x-6</m:t>
                              </m:r>
                            </m:e>
                          </m:d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=x→9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-54=x</m:t>
                          </m:r>
                        </m:oMath>
                      </m:oMathPara>
                    </w:p>
                    <w:p w:rsidR="00C810E9" w:rsidRPr="00C810E9" w:rsidRDefault="00C810E9" w:rsidP="00C810E9">
                      <w:pPr>
                        <w:jc w:val="center"/>
                        <w:rPr>
                          <w:rFonts w:eastAsiaTheme="minorEastAsia"/>
                          <w:b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8x=54→x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b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54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8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b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27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/>
                                </w:rPr>
                                <m:t>4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="00A3568F">
        <w:rPr>
          <w:sz w:val="24"/>
          <w:szCs w:val="24"/>
        </w:rPr>
        <w:t>9)</w:t>
      </w:r>
      <w:r w:rsidR="00A3568F">
        <w:rPr>
          <w:sz w:val="24"/>
          <w:szCs w:val="24"/>
        </w:rPr>
        <w:tab/>
      </w:r>
      <w:r w:rsidR="00A3568F" w:rsidRPr="00005BAC">
        <w:rPr>
          <w:position w:val="-14"/>
        </w:rPr>
        <w:object w:dxaOrig="2260" w:dyaOrig="400">
          <v:shape id="_x0000_i1033" type="#_x0000_t75" style="width:113.6pt;height:20.1pt" o:ole="">
            <v:imagedata r:id="rId25" o:title=""/>
          </v:shape>
          <o:OLEObject Type="Embed" ProgID="Equation.DSMT4" ShapeID="_x0000_i1033" DrawAspect="Content" ObjectID="_1477912758" r:id="rId26"/>
        </w:object>
      </w:r>
      <w:r w:rsidR="00A3568F">
        <w:rPr>
          <w:sz w:val="24"/>
          <w:szCs w:val="24"/>
        </w:rPr>
        <w:tab/>
      </w:r>
      <w:r w:rsidR="00A3568F">
        <w:rPr>
          <w:sz w:val="24"/>
          <w:szCs w:val="24"/>
        </w:rPr>
        <w:tab/>
      </w:r>
      <w:r w:rsidR="00A3568F">
        <w:rPr>
          <w:sz w:val="24"/>
          <w:szCs w:val="24"/>
        </w:rPr>
        <w:tab/>
      </w:r>
      <w:r w:rsidR="00A3568F">
        <w:rPr>
          <w:sz w:val="24"/>
          <w:szCs w:val="24"/>
        </w:rPr>
        <w:tab/>
        <w:t>10)</w:t>
      </w:r>
      <w:r w:rsidR="00A3568F">
        <w:rPr>
          <w:sz w:val="24"/>
          <w:szCs w:val="24"/>
        </w:rPr>
        <w:tab/>
      </w:r>
      <w:r w:rsidR="00A3568F" w:rsidRPr="00005BAC">
        <w:rPr>
          <w:position w:val="-14"/>
        </w:rPr>
        <w:object w:dxaOrig="2820" w:dyaOrig="400">
          <v:shape id="_x0000_i1034" type="#_x0000_t75" style="width:141.2pt;height:20.1pt" o:ole="">
            <v:imagedata r:id="rId27" o:title=""/>
          </v:shape>
          <o:OLEObject Type="Embed" ProgID="Equation.DSMT4" ShapeID="_x0000_i1034" DrawAspect="Content" ObjectID="_1477912759" r:id="rId28"/>
        </w:object>
      </w:r>
    </w:p>
    <w:p w:rsidR="00A3568F" w:rsidRPr="00AD035D" w:rsidRDefault="003914A1" w:rsidP="00AD035D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209803</wp:posOffset>
                </wp:positionH>
                <wp:positionV relativeFrom="paragraph">
                  <wp:posOffset>894509</wp:posOffset>
                </wp:positionV>
                <wp:extent cx="148367" cy="154338"/>
                <wp:effectExtent l="0" t="0" r="23495" b="17145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8367" cy="15433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ED0B4CE" id="Straight Connector 54" o:spid="_x0000_s1026" style="position:absolute;flip:y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1.5pt,70.45pt" to="343.2pt,8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" strokecolor="#4579b8 [3044]"/>
            </w:pict>
          </mc:Fallback>
        </mc:AlternateContent>
      </w: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203865</wp:posOffset>
                </wp:positionH>
                <wp:positionV relativeFrom="paragraph">
                  <wp:posOffset>912322</wp:posOffset>
                </wp:positionV>
                <wp:extent cx="154379" cy="136566"/>
                <wp:effectExtent l="0" t="0" r="36195" b="34925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4379" cy="1365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B15CC47" id="Straight Connector 53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1pt,71.85pt" to="343.15pt,8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" strokecolor="#4579b8 [3044]"/>
            </w:pict>
          </mc:Fallback>
        </mc:AlternateContent>
      </w:r>
    </w:p>
    <w:sectPr w:rsidR="00A3568F" w:rsidRPr="00AD035D" w:rsidSect="004C4E0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A0A91" w:rsidRDefault="001A0A91" w:rsidP="001A0A91">
      <w:r>
        <w:separator/>
      </w:r>
    </w:p>
  </w:endnote>
  <w:endnote w:type="continuationSeparator" w:id="0">
    <w:p w:rsidR="001A0A91" w:rsidRDefault="001A0A91" w:rsidP="001A0A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48433188"/>
      <w:docPartObj>
        <w:docPartGallery w:val="Page Numbers (Bottom of Page)"/>
        <w:docPartUnique/>
      </w:docPartObj>
    </w:sdtPr>
    <w:sdtEndPr/>
    <w:sdtContent>
      <w:sdt>
        <w:sdtPr>
          <w:id w:val="565050523"/>
          <w:docPartObj>
            <w:docPartGallery w:val="Page Numbers (Top of Page)"/>
            <w:docPartUnique/>
          </w:docPartObj>
        </w:sdtPr>
        <w:sdtEndPr/>
        <w:sdtContent>
          <w:p w:rsidR="001A0A91" w:rsidRDefault="001A0A91">
            <w:pPr>
              <w:pStyle w:val="Footer"/>
              <w:jc w:val="right"/>
            </w:pPr>
            <w:r>
              <w:t xml:space="preserve">Page </w:t>
            </w:r>
            <w:r w:rsidR="00487125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487125">
              <w:rPr>
                <w:b/>
                <w:sz w:val="24"/>
                <w:szCs w:val="24"/>
              </w:rPr>
              <w:fldChar w:fldCharType="separate"/>
            </w:r>
            <w:r w:rsidR="003914A1">
              <w:rPr>
                <w:b/>
                <w:noProof/>
              </w:rPr>
              <w:t>2</w:t>
            </w:r>
            <w:r w:rsidR="00487125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487125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487125">
              <w:rPr>
                <w:b/>
                <w:sz w:val="24"/>
                <w:szCs w:val="24"/>
              </w:rPr>
              <w:fldChar w:fldCharType="separate"/>
            </w:r>
            <w:r w:rsidR="003914A1">
              <w:rPr>
                <w:b/>
                <w:noProof/>
              </w:rPr>
              <w:t>2</w:t>
            </w:r>
            <w:r w:rsidR="00487125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1A0A91" w:rsidRDefault="001A0A9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A0A91" w:rsidRDefault="001A0A91" w:rsidP="001A0A91">
      <w:r>
        <w:separator/>
      </w:r>
    </w:p>
  </w:footnote>
  <w:footnote w:type="continuationSeparator" w:id="0">
    <w:p w:rsidR="001A0A91" w:rsidRDefault="001A0A91" w:rsidP="001A0A9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0A91" w:rsidRDefault="001A0A91" w:rsidP="009155DD">
    <w:r>
      <w:rPr>
        <w:b/>
        <w:i/>
      </w:rPr>
      <w:t>FLC</w:t>
    </w:r>
    <w:r w:rsidR="009155DD">
      <w:rPr>
        <w:b/>
        <w:i/>
      </w:rPr>
      <w:tab/>
    </w:r>
    <w:r w:rsidR="009155DD">
      <w:rPr>
        <w:b/>
        <w:i/>
      </w:rPr>
      <w:tab/>
    </w:r>
    <w:r w:rsidR="009155DD">
      <w:rPr>
        <w:b/>
        <w:i/>
      </w:rPr>
      <w:tab/>
    </w:r>
    <w:r w:rsidR="009155DD">
      <w:rPr>
        <w:b/>
        <w:i/>
      </w:rPr>
      <w:tab/>
    </w:r>
    <w:r w:rsidR="00B76749">
      <w:rPr>
        <w:b/>
        <w:i/>
      </w:rPr>
      <w:tab/>
    </w:r>
    <w:r w:rsidR="00B76749">
      <w:rPr>
        <w:b/>
        <w:i/>
      </w:rPr>
      <w:tab/>
    </w:r>
    <w:r w:rsidR="00B76749">
      <w:rPr>
        <w:b/>
        <w:i/>
      </w:rPr>
      <w:tab/>
    </w:r>
    <w:r w:rsidR="00B76749">
      <w:rPr>
        <w:b/>
        <w:i/>
      </w:rPr>
      <w:tab/>
      <w:t xml:space="preserve">              </w:t>
    </w:r>
    <w:r w:rsidR="009155DD">
      <w:rPr>
        <w:b/>
        <w:i/>
      </w:rPr>
      <w:t>Math 120 Intermediate Algebra</w:t>
    </w:r>
    <w:r w:rsidR="009155DD">
      <w:rPr>
        <w:b/>
        <w:i/>
      </w:rPr>
      <w:tab/>
    </w:r>
    <w:r w:rsidR="009155DD" w:rsidRPr="009155DD">
      <w:rPr>
        <w:b/>
        <w:i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9DE3C5F"/>
    <w:multiLevelType w:val="hybridMultilevel"/>
    <w:tmpl w:val="AB66FA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217193"/>
    <w:multiLevelType w:val="hybridMultilevel"/>
    <w:tmpl w:val="CD8C07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464C19"/>
    <w:multiLevelType w:val="hybridMultilevel"/>
    <w:tmpl w:val="43768908"/>
    <w:lvl w:ilvl="0" w:tplc="6248BB8C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EastAsia" w:hAnsiTheme="minorHAnsi" w:cs="Times New Roman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0A91"/>
    <w:rsid w:val="00000CBC"/>
    <w:rsid w:val="000075AF"/>
    <w:rsid w:val="000626FD"/>
    <w:rsid w:val="000658A0"/>
    <w:rsid w:val="000674D3"/>
    <w:rsid w:val="000A6488"/>
    <w:rsid w:val="000D2046"/>
    <w:rsid w:val="001A0A91"/>
    <w:rsid w:val="001B7C28"/>
    <w:rsid w:val="001F2B31"/>
    <w:rsid w:val="002466CE"/>
    <w:rsid w:val="002B350E"/>
    <w:rsid w:val="002F7EA8"/>
    <w:rsid w:val="003374B3"/>
    <w:rsid w:val="003914A1"/>
    <w:rsid w:val="003E6529"/>
    <w:rsid w:val="0047636F"/>
    <w:rsid w:val="00487125"/>
    <w:rsid w:val="004B7DCC"/>
    <w:rsid w:val="004C4E0D"/>
    <w:rsid w:val="00512A33"/>
    <w:rsid w:val="00520444"/>
    <w:rsid w:val="005240A2"/>
    <w:rsid w:val="00592376"/>
    <w:rsid w:val="005C330C"/>
    <w:rsid w:val="005D2853"/>
    <w:rsid w:val="005D40F2"/>
    <w:rsid w:val="005D5162"/>
    <w:rsid w:val="005F49BE"/>
    <w:rsid w:val="006B6A62"/>
    <w:rsid w:val="00813E8C"/>
    <w:rsid w:val="00830098"/>
    <w:rsid w:val="00847C7C"/>
    <w:rsid w:val="008C4667"/>
    <w:rsid w:val="008E3443"/>
    <w:rsid w:val="009155DD"/>
    <w:rsid w:val="00990948"/>
    <w:rsid w:val="00A23DB9"/>
    <w:rsid w:val="00A3568F"/>
    <w:rsid w:val="00A608A4"/>
    <w:rsid w:val="00A63475"/>
    <w:rsid w:val="00A81C86"/>
    <w:rsid w:val="00AD035D"/>
    <w:rsid w:val="00B63B25"/>
    <w:rsid w:val="00B76749"/>
    <w:rsid w:val="00BE4C0C"/>
    <w:rsid w:val="00C810E9"/>
    <w:rsid w:val="00E72F13"/>
    <w:rsid w:val="00ED4949"/>
    <w:rsid w:val="00F20A53"/>
    <w:rsid w:val="00F44246"/>
    <w:rsid w:val="00F725D8"/>
    <w:rsid w:val="00F81F6C"/>
    <w:rsid w:val="00F848A4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8"/>
    <o:shapelayout v:ext="edit">
      <o:idmap v:ext="edit" data="1"/>
      <o:regrouptable v:ext="edit">
        <o:entry new="1" old="0"/>
        <o:entry new="2" old="0"/>
        <o:entry new="3" old="0"/>
        <o:entry new="4" old="3"/>
        <o:entry new="5" old="0"/>
      </o:regrouptable>
    </o:shapelayout>
  </w:shapeDefaults>
  <w:decimalSymbol w:val="."/>
  <w:listSeparator w:val=","/>
  <w15:docId w15:val="{DA52654E-DFA0-47CE-8075-C6157C6CCF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3DB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A0A9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A0A91"/>
  </w:style>
  <w:style w:type="paragraph" w:styleId="Footer">
    <w:name w:val="footer"/>
    <w:basedOn w:val="Normal"/>
    <w:link w:val="FooterChar"/>
    <w:uiPriority w:val="99"/>
    <w:unhideWhenUsed/>
    <w:rsid w:val="001A0A9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A0A91"/>
  </w:style>
  <w:style w:type="paragraph" w:styleId="BalloonText">
    <w:name w:val="Balloon Text"/>
    <w:basedOn w:val="Normal"/>
    <w:link w:val="BalloonTextChar"/>
    <w:uiPriority w:val="99"/>
    <w:semiHidden/>
    <w:unhideWhenUsed/>
    <w:rsid w:val="001A0A9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0A9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A0A91"/>
    <w:rPr>
      <w:color w:val="808080"/>
    </w:rPr>
  </w:style>
  <w:style w:type="paragraph" w:styleId="ListParagraph">
    <w:name w:val="List Paragraph"/>
    <w:basedOn w:val="Normal"/>
    <w:uiPriority w:val="34"/>
    <w:qFormat/>
    <w:rsid w:val="002466CE"/>
    <w:pPr>
      <w:ind w:left="720"/>
      <w:contextualSpacing/>
    </w:pPr>
  </w:style>
  <w:style w:type="paragraph" w:styleId="Title">
    <w:name w:val="Title"/>
    <w:basedOn w:val="Normal"/>
    <w:link w:val="TitleChar"/>
    <w:qFormat/>
    <w:rsid w:val="00A3568F"/>
    <w:pPr>
      <w:jc w:val="center"/>
    </w:pPr>
    <w:rPr>
      <w:rFonts w:ascii="Tahoma" w:eastAsia="Times New Roman" w:hAnsi="Tahoma"/>
      <w:b/>
      <w:sz w:val="32"/>
      <w:szCs w:val="20"/>
    </w:rPr>
  </w:style>
  <w:style w:type="character" w:customStyle="1" w:styleId="TitleChar">
    <w:name w:val="Title Char"/>
    <w:basedOn w:val="DefaultParagraphFont"/>
    <w:link w:val="Title"/>
    <w:rsid w:val="00A3568F"/>
    <w:rPr>
      <w:rFonts w:ascii="Tahoma" w:eastAsia="Times New Roman" w:hAnsi="Tahoma"/>
      <w:b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0E62"/>
    <w:rsid w:val="00790E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90E62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240</Words>
  <Characters>136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lsom Lake College</Company>
  <LinksUpToDate>false</LinksUpToDate>
  <CharactersWithSpaces>16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ieul</dc:creator>
  <cp:keywords/>
  <dc:description/>
  <cp:lastModifiedBy>Olsen, Marc</cp:lastModifiedBy>
  <cp:revision>3</cp:revision>
  <cp:lastPrinted>2010-11-29T01:18:00Z</cp:lastPrinted>
  <dcterms:created xsi:type="dcterms:W3CDTF">2014-11-19T21:51:00Z</dcterms:created>
  <dcterms:modified xsi:type="dcterms:W3CDTF">2014-11-19T22:32:00Z</dcterms:modified>
</cp:coreProperties>
</file>